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margin" w:tblpY="589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18"/>
        <w:gridCol w:w="2268"/>
        <w:gridCol w:w="4536"/>
      </w:tblGrid>
      <w:tr w:rsidR="002163D5" w:rsidTr="00912EB2">
        <w:trPr>
          <w:trHeight w:val="2544"/>
        </w:trPr>
        <w:tc>
          <w:tcPr>
            <w:tcW w:w="3618" w:type="dxa"/>
            <w:vAlign w:val="center"/>
          </w:tcPr>
          <w:p w:rsidR="002163D5" w:rsidRPr="00FE53E8" w:rsidRDefault="002163D5" w:rsidP="00912EB2">
            <w:pPr>
              <w:ind w:left="43" w:hanging="43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FE53E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دولة فلسطين </w:t>
            </w:r>
          </w:p>
          <w:p w:rsidR="002163D5" w:rsidRPr="00FE53E8" w:rsidRDefault="002163D5" w:rsidP="00912EB2">
            <w:pPr>
              <w:ind w:hanging="240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FE53E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وزارة التربية والتعليم </w:t>
            </w:r>
          </w:p>
          <w:p w:rsidR="002163D5" w:rsidRPr="00FE53E8" w:rsidRDefault="002163D5" w:rsidP="00912EB2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</w:pPr>
            <w:r w:rsidRPr="00FE53E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مديرية التربية والتعليم – نابلس </w:t>
            </w:r>
          </w:p>
          <w:p w:rsidR="002163D5" w:rsidRPr="00BB630D" w:rsidRDefault="002163D5" w:rsidP="00912EB2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</w:pPr>
            <w:r w:rsidRPr="00FE53E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مدرسة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أبو بكر الصديق الأساسية العليا للبنين</w:t>
            </w:r>
          </w:p>
        </w:tc>
        <w:tc>
          <w:tcPr>
            <w:tcW w:w="2268" w:type="dxa"/>
          </w:tcPr>
          <w:p w:rsidR="002163D5" w:rsidRPr="001F50FD" w:rsidRDefault="00CE21BE" w:rsidP="00912EB2">
            <w:pPr>
              <w:tabs>
                <w:tab w:val="left" w:pos="1182"/>
              </w:tabs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>
              <w:rPr>
                <w:rFonts w:ascii="Simplified Arabic" w:hAnsi="Simplified Arabic" w:cs="Simplified Arabic"/>
                <w:b/>
                <w:bCs/>
                <w:noProof/>
                <w:rtl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255905</wp:posOffset>
                  </wp:positionH>
                  <wp:positionV relativeFrom="paragraph">
                    <wp:posOffset>8255</wp:posOffset>
                  </wp:positionV>
                  <wp:extent cx="676910" cy="710565"/>
                  <wp:effectExtent l="19050" t="0" r="8890" b="0"/>
                  <wp:wrapNone/>
                  <wp:docPr id="182" name="صورة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lum contrast="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910" cy="7105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2163D5" w:rsidRPr="001F50FD" w:rsidRDefault="002163D5" w:rsidP="00912EB2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</w:p>
          <w:p w:rsidR="002163D5" w:rsidRPr="001F50FD" w:rsidRDefault="002163D5" w:rsidP="00A36C78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1F50FD">
              <w:rPr>
                <w:rFonts w:ascii="Simplified Arabic" w:hAnsi="Simplified Arabic" w:cs="Simplified Arabic"/>
                <w:b/>
                <w:bCs/>
                <w:rtl/>
              </w:rPr>
              <w:t xml:space="preserve">امتحان </w:t>
            </w:r>
            <w:r w:rsidR="00A36C78">
              <w:rPr>
                <w:rFonts w:ascii="Simplified Arabic" w:hAnsi="Simplified Arabic" w:cs="Simplified Arabic" w:hint="cs"/>
                <w:b/>
                <w:bCs/>
                <w:rtl/>
              </w:rPr>
              <w:t>نهاية</w:t>
            </w:r>
            <w:r>
              <w:rPr>
                <w:rFonts w:ascii="Simplified Arabic" w:hAnsi="Simplified Arabic" w:cs="Simplified Arabic" w:hint="cs"/>
                <w:b/>
                <w:bCs/>
                <w:rtl/>
              </w:rPr>
              <w:t xml:space="preserve"> الفصل الأول</w:t>
            </w:r>
          </w:p>
        </w:tc>
        <w:tc>
          <w:tcPr>
            <w:tcW w:w="4536" w:type="dxa"/>
            <w:vAlign w:val="center"/>
          </w:tcPr>
          <w:p w:rsidR="002163D5" w:rsidRDefault="002163D5" w:rsidP="00912EB2">
            <w:pP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</w:pP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الصف : </w:t>
            </w:r>
            <w:r w:rsidR="0018015C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السابع</w:t>
            </w: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الأساسي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( أ + ب )</w:t>
            </w:r>
          </w:p>
          <w:p w:rsidR="002163D5" w:rsidRPr="001F50FD" w:rsidRDefault="002163D5" w:rsidP="00912EB2">
            <w:p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المبحث : الرياضيات</w:t>
            </w:r>
          </w:p>
          <w:p w:rsidR="002163D5" w:rsidRPr="001F50FD" w:rsidRDefault="002163D5" w:rsidP="00912EB2">
            <w:p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التاريخ :  </w:t>
            </w:r>
            <w:r w:rsidR="00A36C78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>20</w:t>
            </w: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>-</w:t>
            </w: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>1</w:t>
            </w:r>
            <w:r w:rsidR="00A36C78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>2</w:t>
            </w: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 </w:t>
            </w: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>-</w:t>
            </w: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>2018</w:t>
            </w: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م</w:t>
            </w:r>
          </w:p>
          <w:p w:rsidR="002163D5" w:rsidRPr="001F50FD" w:rsidRDefault="002163D5" w:rsidP="00912EB2">
            <w:p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  <w:u w:val="single"/>
                <w:rtl/>
              </w:rPr>
              <w:t>اسم الطالب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u w:val="single"/>
              </w:rPr>
              <w:t>:</w:t>
            </w: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...........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.......</w:t>
            </w:r>
            <w:r w:rsidRPr="001F50FD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..................</w:t>
            </w:r>
          </w:p>
          <w:p w:rsidR="002163D5" w:rsidRPr="005A4F65" w:rsidRDefault="002163D5" w:rsidP="00912EB2">
            <w:pPr>
              <w:ind w:left="-625"/>
              <w:jc w:val="center"/>
            </w:pPr>
          </w:p>
        </w:tc>
      </w:tr>
    </w:tbl>
    <w:p w:rsidR="00037A7B" w:rsidRPr="00254617" w:rsidRDefault="00037A7B" w:rsidP="006F3480">
      <w:pPr>
        <w:rPr>
          <w:rFonts w:ascii="Simplified Arabic" w:hAnsi="Simplified Arabic" w:cs="Simplified Arabic"/>
          <w:b/>
          <w:bCs/>
          <w:sz w:val="40"/>
          <w:szCs w:val="40"/>
          <w:u w:val="single"/>
          <w:rtl/>
        </w:rPr>
      </w:pPr>
      <w:r w:rsidRPr="00254617">
        <w:rPr>
          <w:rFonts w:ascii="Simplified Arabic" w:hAnsi="Simplified Arabic" w:cs="Simplified Arabic"/>
          <w:b/>
          <w:bCs/>
          <w:sz w:val="40"/>
          <w:szCs w:val="40"/>
          <w:highlight w:val="lightGray"/>
          <w:u w:val="single"/>
          <w:rtl/>
        </w:rPr>
        <w:t>ملاحظة:</w:t>
      </w:r>
      <w:r w:rsidRPr="00254617">
        <w:rPr>
          <w:rFonts w:ascii="Simplified Arabic" w:hAnsi="Simplified Arabic" w:cs="Simplified Arabic"/>
          <w:b/>
          <w:bCs/>
          <w:sz w:val="40"/>
          <w:szCs w:val="40"/>
          <w:u w:val="single"/>
          <w:rtl/>
        </w:rPr>
        <w:t xml:space="preserve"> </w:t>
      </w:r>
      <w:r w:rsidR="00662E43" w:rsidRPr="00254617">
        <w:rPr>
          <w:rFonts w:ascii="Simplified Arabic" w:hAnsi="Simplified Arabic" w:cs="Simplified Arabic" w:hint="cs"/>
          <w:b/>
          <w:bCs/>
          <w:sz w:val="40"/>
          <w:szCs w:val="40"/>
          <w:u w:val="single"/>
          <w:rtl/>
        </w:rPr>
        <w:t>يمنع</w:t>
      </w:r>
      <w:r w:rsidRPr="00254617">
        <w:rPr>
          <w:rFonts w:ascii="Simplified Arabic" w:hAnsi="Simplified Arabic" w:cs="Simplified Arabic"/>
          <w:b/>
          <w:bCs/>
          <w:sz w:val="40"/>
          <w:szCs w:val="40"/>
          <w:u w:val="single"/>
          <w:rtl/>
        </w:rPr>
        <w:t xml:space="preserve"> استخدام </w:t>
      </w:r>
      <w:r w:rsidRPr="00254617">
        <w:rPr>
          <w:rFonts w:ascii="Simplified Arabic" w:hAnsi="Simplified Arabic" w:cs="Simplified Arabic"/>
          <w:b/>
          <w:bCs/>
          <w:color w:val="000000"/>
          <w:sz w:val="40"/>
          <w:szCs w:val="40"/>
          <w:u w:val="single"/>
          <w:rtl/>
        </w:rPr>
        <w:t>الآلة</w:t>
      </w:r>
      <w:r w:rsidRPr="00254617">
        <w:rPr>
          <w:rFonts w:ascii="Simplified Arabic" w:hAnsi="Simplified Arabic" w:cs="Simplified Arabic"/>
          <w:b/>
          <w:bCs/>
          <w:i/>
          <w:iCs/>
          <w:color w:val="000000"/>
          <w:sz w:val="40"/>
          <w:szCs w:val="40"/>
          <w:u w:val="single"/>
          <w:rtl/>
        </w:rPr>
        <w:t xml:space="preserve"> </w:t>
      </w:r>
      <w:r w:rsidRPr="00254617">
        <w:rPr>
          <w:rFonts w:ascii="Simplified Arabic" w:hAnsi="Simplified Arabic" w:cs="Simplified Arabic"/>
          <w:b/>
          <w:bCs/>
          <w:sz w:val="40"/>
          <w:szCs w:val="40"/>
          <w:u w:val="single"/>
          <w:rtl/>
        </w:rPr>
        <w:t>الحاسبة</w:t>
      </w:r>
    </w:p>
    <w:p w:rsidR="00254617" w:rsidRPr="00254617" w:rsidRDefault="00254617" w:rsidP="00E13E21">
      <w:pPr>
        <w:spacing w:line="276" w:lineRule="auto"/>
        <w:rPr>
          <w:rFonts w:ascii="Simplified Arabic" w:hAnsi="Simplified Arabic" w:cs="Simplified Arabic"/>
          <w:b/>
          <w:bCs/>
          <w:sz w:val="10"/>
          <w:szCs w:val="10"/>
          <w:highlight w:val="lightGray"/>
          <w:u w:val="single"/>
          <w:rtl/>
        </w:rPr>
      </w:pPr>
    </w:p>
    <w:p w:rsidR="002B1427" w:rsidRDefault="002B1427" w:rsidP="00E13E21">
      <w:pPr>
        <w:spacing w:line="276" w:lineRule="auto"/>
        <w:rPr>
          <w:rFonts w:ascii="Simplified Arabic" w:hAnsi="Simplified Arabic" w:cs="Simplified Arabic"/>
          <w:b/>
          <w:bCs/>
          <w:sz w:val="30"/>
          <w:szCs w:val="30"/>
          <w:rtl/>
        </w:rPr>
      </w:pPr>
      <w:r w:rsidRPr="00DC7D49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t xml:space="preserve">السؤال </w:t>
      </w:r>
      <w:r w:rsidRPr="00DC7D49">
        <w:rPr>
          <w:rFonts w:ascii="Simplified Arabic" w:hAnsi="Simplified Arabic" w:cs="Simplified Arabic" w:hint="cs"/>
          <w:b/>
          <w:bCs/>
          <w:highlight w:val="lightGray"/>
          <w:u w:val="single"/>
          <w:rtl/>
        </w:rPr>
        <w:t>الأول</w:t>
      </w:r>
      <w:r w:rsidRPr="00DC7D49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t>:</w:t>
      </w:r>
      <w:r w:rsidRPr="00DC7D49"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</w:t>
      </w:r>
      <w:r w:rsidRPr="00DC7D49">
        <w:rPr>
          <w:rFonts w:ascii="Simplified Arabic" w:hAnsi="Simplified Arabic" w:cs="Simplified Arabic" w:hint="cs"/>
          <w:b/>
          <w:bCs/>
          <w:sz w:val="30"/>
          <w:szCs w:val="30"/>
          <w:highlight w:val="lightGray"/>
          <w:rtl/>
        </w:rPr>
        <w:t xml:space="preserve">ضع دائرة حول رمز الإجابة الصحيحة لكل فقرة من الفقرات الآتية:          </w:t>
      </w:r>
      <w:r w:rsidR="00802A39">
        <w:rPr>
          <w:rFonts w:ascii="Simplified Arabic" w:hAnsi="Simplified Arabic" w:cs="Simplified Arabic" w:hint="cs"/>
          <w:b/>
          <w:bCs/>
          <w:sz w:val="30"/>
          <w:szCs w:val="30"/>
          <w:highlight w:val="lightGray"/>
          <w:rtl/>
        </w:rPr>
        <w:t xml:space="preserve">  </w:t>
      </w:r>
      <w:r w:rsidR="00C81FB8">
        <w:rPr>
          <w:rFonts w:ascii="Simplified Arabic" w:hAnsi="Simplified Arabic" w:cs="Simplified Arabic" w:hint="cs"/>
          <w:b/>
          <w:bCs/>
          <w:sz w:val="30"/>
          <w:szCs w:val="30"/>
          <w:highlight w:val="lightGray"/>
          <w:rtl/>
        </w:rPr>
        <w:t xml:space="preserve"> </w:t>
      </w:r>
      <w:r w:rsidRPr="00DC7D49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>(</w:t>
      </w:r>
      <w:r w:rsidR="00802A39">
        <w:rPr>
          <w:rFonts w:ascii="Simplified Arabic" w:hAnsi="Simplified Arabic" w:cs="Simplified Arabic"/>
          <w:b/>
          <w:bCs/>
          <w:sz w:val="30"/>
          <w:szCs w:val="30"/>
          <w:highlight w:val="lightGray"/>
        </w:rPr>
        <w:t>10</w:t>
      </w:r>
      <w:r w:rsidR="00802A39">
        <w:rPr>
          <w:rFonts w:ascii="Simplified Arabic" w:hAnsi="Simplified Arabic" w:cs="Simplified Arabic" w:hint="cs"/>
          <w:b/>
          <w:bCs/>
          <w:sz w:val="30"/>
          <w:szCs w:val="30"/>
          <w:highlight w:val="lightGray"/>
          <w:rtl/>
        </w:rPr>
        <w:t xml:space="preserve"> علامات</w:t>
      </w:r>
      <w:r w:rsidRPr="00DC7D49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>)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71"/>
        <w:gridCol w:w="2689"/>
        <w:gridCol w:w="2551"/>
        <w:gridCol w:w="2410"/>
      </w:tblGrid>
      <w:tr w:rsidR="007E4439" w:rsidRPr="00934419" w:rsidTr="007E4439">
        <w:tc>
          <w:tcPr>
            <w:tcW w:w="10321" w:type="dxa"/>
            <w:gridSpan w:val="4"/>
            <w:tcBorders>
              <w:top w:val="nil"/>
              <w:left w:val="nil"/>
              <w:right w:val="nil"/>
            </w:tcBorders>
          </w:tcPr>
          <w:p w:rsidR="007E4439" w:rsidRPr="004C5069" w:rsidRDefault="006E3337" w:rsidP="00D42AF6">
            <w:pPr>
              <w:pStyle w:val="a4"/>
              <w:numPr>
                <w:ilvl w:val="0"/>
                <w:numId w:val="14"/>
              </w:numPr>
              <w:spacing w:line="276" w:lineRule="auto"/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</w:pPr>
            <w:r w:rsidRPr="004C5069">
              <w:rPr>
                <w:rFonts w:ascii="Simplified Arabic" w:hAnsi="Simplified Arabic" w:cs="Simplified Arabic"/>
                <w:b/>
                <w:bCs/>
                <w:sz w:val="34"/>
                <w:szCs w:val="34"/>
                <w:rtl/>
                <w:lang w:val="en-US" w:eastAsia="en-US"/>
              </w:rPr>
              <w:t xml:space="preserve"> </w:t>
            </w:r>
            <w:r w:rsidR="00762AC7"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>درجة غليان الماء مئة درجة مئوية يعبر عنها</w:t>
            </w:r>
            <w:r w:rsidR="006F1A21"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 xml:space="preserve"> بالعدد الصحيح</w:t>
            </w:r>
            <w:r w:rsidR="007E4439" w:rsidRPr="004C5069">
              <w:rPr>
                <w:rFonts w:ascii="Simplified Arabic" w:hAnsi="Simplified Arabic" w:cs="Simplified Arabic"/>
                <w:b/>
                <w:bCs/>
                <w:lang w:val="en-US" w:eastAsia="en-US"/>
              </w:rPr>
              <w:t xml:space="preserve"> :</w:t>
            </w:r>
          </w:p>
        </w:tc>
      </w:tr>
      <w:tr w:rsidR="007E4439" w:rsidRPr="00934419" w:rsidTr="006F1A21">
        <w:trPr>
          <w:trHeight w:val="442"/>
        </w:trPr>
        <w:tc>
          <w:tcPr>
            <w:tcW w:w="2671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>أ)</w:t>
            </w:r>
            <w:r>
              <w:rPr>
                <w:rFonts w:cs="Times New Roman" w:hint="cs"/>
                <w:rtl/>
              </w:rPr>
              <w:t xml:space="preserve"> </w:t>
            </w:r>
            <w:r w:rsidRPr="00126292">
              <w:rPr>
                <w:rFonts w:cs="Times New Roman"/>
                <w:rtl/>
              </w:rPr>
              <w:t xml:space="preserve"> </w:t>
            </w:r>
            <w:r w:rsidR="00D95931">
              <w:rPr>
                <w:rFonts w:cs="Times New Roman" w:hint="cs"/>
                <w:rtl/>
              </w:rPr>
              <w:t>- 50</w:t>
            </w:r>
          </w:p>
        </w:tc>
        <w:tc>
          <w:tcPr>
            <w:tcW w:w="2689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>ب)</w:t>
            </w:r>
            <w:r>
              <w:rPr>
                <w:rFonts w:cs="Times New Roman" w:hint="cs"/>
                <w:rtl/>
              </w:rPr>
              <w:t xml:space="preserve">  </w:t>
            </w:r>
            <w:r w:rsidR="00D95931">
              <w:rPr>
                <w:rFonts w:cs="Times New Roman" w:hint="cs"/>
                <w:rtl/>
              </w:rPr>
              <w:t>50</w:t>
            </w:r>
          </w:p>
        </w:tc>
        <w:tc>
          <w:tcPr>
            <w:tcW w:w="2551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>ج)</w:t>
            </w:r>
            <w:r w:rsidRPr="00126292">
              <w:rPr>
                <w:rFonts w:cs="Times New Roman" w:hint="cs"/>
                <w:rtl/>
              </w:rPr>
              <w:t xml:space="preserve"> </w:t>
            </w:r>
            <w:r w:rsidRPr="00126292">
              <w:rPr>
                <w:rFonts w:cs="Times New Roman"/>
                <w:rtl/>
              </w:rPr>
              <w:t xml:space="preserve"> </w:t>
            </w:r>
            <w:r w:rsidR="00762AC7">
              <w:rPr>
                <w:rFonts w:cs="Times New Roman" w:hint="cs"/>
                <w:rtl/>
              </w:rPr>
              <w:t>100</w:t>
            </w:r>
          </w:p>
        </w:tc>
        <w:tc>
          <w:tcPr>
            <w:tcW w:w="2410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د) </w:t>
            </w:r>
            <w:r>
              <w:rPr>
                <w:rFonts w:cs="Times New Roman" w:hint="cs"/>
                <w:rtl/>
              </w:rPr>
              <w:t xml:space="preserve"> </w:t>
            </w:r>
            <w:r w:rsidR="0016671F">
              <w:rPr>
                <w:rFonts w:cs="Times New Roman" w:hint="cs"/>
                <w:rtl/>
              </w:rPr>
              <w:t xml:space="preserve">- </w:t>
            </w:r>
            <w:r>
              <w:rPr>
                <w:rFonts w:cs="Times New Roman" w:hint="cs"/>
                <w:rtl/>
              </w:rPr>
              <w:t>100</w:t>
            </w:r>
            <w:r w:rsidR="0016671F">
              <w:rPr>
                <w:rFonts w:cs="Times New Roman" w:hint="cs"/>
                <w:rtl/>
              </w:rPr>
              <w:t xml:space="preserve"> </w:t>
            </w:r>
          </w:p>
        </w:tc>
      </w:tr>
      <w:tr w:rsidR="007E4439" w:rsidRPr="00934419" w:rsidTr="007E4439">
        <w:tc>
          <w:tcPr>
            <w:tcW w:w="10321" w:type="dxa"/>
            <w:gridSpan w:val="4"/>
            <w:tcBorders>
              <w:left w:val="nil"/>
              <w:right w:val="nil"/>
            </w:tcBorders>
          </w:tcPr>
          <w:p w:rsidR="007E4439" w:rsidRPr="004C5069" w:rsidRDefault="006E3337" w:rsidP="00D42AF6">
            <w:pPr>
              <w:pStyle w:val="a4"/>
              <w:numPr>
                <w:ilvl w:val="0"/>
                <w:numId w:val="14"/>
              </w:numPr>
              <w:spacing w:line="276" w:lineRule="auto"/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</w:pPr>
            <w:r w:rsidRPr="004C5069">
              <w:rPr>
                <w:rFonts w:hint="cs"/>
                <w:b/>
                <w:bCs/>
                <w:sz w:val="34"/>
                <w:szCs w:val="34"/>
                <w:rtl/>
                <w:lang w:val="en-US" w:eastAsia="en-US"/>
              </w:rPr>
              <w:t xml:space="preserve"> </w:t>
            </w:r>
            <w:r w:rsidR="006F1A21"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>أكبر عدد صحيح سالب هو</w:t>
            </w:r>
            <w:r w:rsidR="006F1A21" w:rsidRPr="004C5069">
              <w:rPr>
                <w:rFonts w:ascii="Simplified Arabic" w:hAnsi="Simplified Arabic" w:cs="Simplified Arabic"/>
                <w:b/>
                <w:bCs/>
                <w:lang w:val="en-US" w:eastAsia="en-US"/>
              </w:rPr>
              <w:t xml:space="preserve"> :</w:t>
            </w:r>
          </w:p>
        </w:tc>
      </w:tr>
      <w:tr w:rsidR="006F1A21" w:rsidRPr="00934419" w:rsidTr="007E4439">
        <w:tc>
          <w:tcPr>
            <w:tcW w:w="2671" w:type="dxa"/>
            <w:tcBorders>
              <w:bottom w:val="single" w:sz="4" w:space="0" w:color="000000"/>
            </w:tcBorders>
          </w:tcPr>
          <w:p w:rsidR="006F1A21" w:rsidRPr="00126292" w:rsidRDefault="006F1A21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>أ)</w:t>
            </w:r>
            <w:r>
              <w:rPr>
                <w:rFonts w:cs="Times New Roman" w:hint="cs"/>
                <w:rtl/>
              </w:rPr>
              <w:t xml:space="preserve"> </w:t>
            </w:r>
            <w:r w:rsidRPr="00126292">
              <w:rPr>
                <w:rFonts w:cs="Times New Roman"/>
                <w:rtl/>
              </w:rPr>
              <w:t xml:space="preserve"> </w:t>
            </w:r>
            <w:r>
              <w:rPr>
                <w:rFonts w:cs="Times New Roman" w:hint="cs"/>
                <w:rtl/>
              </w:rPr>
              <w:t>1</w:t>
            </w:r>
          </w:p>
        </w:tc>
        <w:tc>
          <w:tcPr>
            <w:tcW w:w="2689" w:type="dxa"/>
            <w:tcBorders>
              <w:bottom w:val="single" w:sz="4" w:space="0" w:color="000000"/>
            </w:tcBorders>
          </w:tcPr>
          <w:p w:rsidR="006F1A21" w:rsidRPr="00126292" w:rsidRDefault="006F1A21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>ب)</w:t>
            </w:r>
            <w:r>
              <w:rPr>
                <w:rFonts w:cs="Times New Roman" w:hint="cs"/>
                <w:rtl/>
              </w:rPr>
              <w:t xml:space="preserve">  -1</w:t>
            </w:r>
          </w:p>
        </w:tc>
        <w:tc>
          <w:tcPr>
            <w:tcW w:w="2551" w:type="dxa"/>
            <w:tcBorders>
              <w:bottom w:val="single" w:sz="4" w:space="0" w:color="000000"/>
            </w:tcBorders>
          </w:tcPr>
          <w:p w:rsidR="006F1A21" w:rsidRPr="00126292" w:rsidRDefault="006F1A21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>ج)</w:t>
            </w:r>
            <w:r w:rsidRPr="00126292">
              <w:rPr>
                <w:rFonts w:cs="Times New Roman" w:hint="cs"/>
                <w:rtl/>
              </w:rPr>
              <w:t xml:space="preserve"> </w:t>
            </w:r>
            <w:r w:rsidRPr="00126292">
              <w:rPr>
                <w:rFonts w:cs="Times New Roman"/>
                <w:rtl/>
              </w:rPr>
              <w:t xml:space="preserve"> </w:t>
            </w:r>
            <w:r>
              <w:rPr>
                <w:rFonts w:cs="Times New Roman" w:hint="cs"/>
                <w:rtl/>
              </w:rPr>
              <w:t>صفر</w:t>
            </w:r>
          </w:p>
        </w:tc>
        <w:tc>
          <w:tcPr>
            <w:tcW w:w="2410" w:type="dxa"/>
            <w:tcBorders>
              <w:bottom w:val="single" w:sz="4" w:space="0" w:color="000000"/>
            </w:tcBorders>
          </w:tcPr>
          <w:p w:rsidR="006F1A21" w:rsidRPr="00126292" w:rsidRDefault="006F1A21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د) </w:t>
            </w:r>
            <w:r>
              <w:rPr>
                <w:rFonts w:cs="Times New Roman" w:hint="cs"/>
                <w:rtl/>
              </w:rPr>
              <w:t xml:space="preserve"> - 100 </w:t>
            </w:r>
          </w:p>
        </w:tc>
      </w:tr>
      <w:tr w:rsidR="007E4439" w:rsidRPr="00934419" w:rsidTr="007E4439">
        <w:tc>
          <w:tcPr>
            <w:tcW w:w="10321" w:type="dxa"/>
            <w:gridSpan w:val="4"/>
            <w:tcBorders>
              <w:left w:val="nil"/>
              <w:right w:val="nil"/>
            </w:tcBorders>
          </w:tcPr>
          <w:p w:rsidR="007E4439" w:rsidRPr="004C5069" w:rsidRDefault="006E3337" w:rsidP="00D42AF6">
            <w:pPr>
              <w:pStyle w:val="a4"/>
              <w:numPr>
                <w:ilvl w:val="0"/>
                <w:numId w:val="14"/>
              </w:numPr>
              <w:spacing w:line="276" w:lineRule="auto"/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</w:pPr>
            <w:r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 xml:space="preserve"> إذا كانت </w:t>
            </w:r>
            <w:r w:rsidRPr="004C5069">
              <w:rPr>
                <w:rFonts w:ascii="Simplified Arabic" w:hAnsi="Simplified Arabic" w:cs="Simplified Arabic"/>
                <w:b/>
                <w:bCs/>
                <w:position w:val="-10"/>
                <w:lang w:val="en-US" w:eastAsia="en-US"/>
              </w:rPr>
              <w:object w:dxaOrig="9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49.2pt;height:19.2pt" o:ole="">
                  <v:imagedata r:id="rId9" o:title=""/>
                </v:shape>
                <o:OLEObject Type="Embed" ProgID="Equation.DSMT4" ShapeID="_x0000_i1026" DrawAspect="Content" ObjectID="_1607212227" r:id="rId10"/>
              </w:object>
            </w:r>
            <w:r w:rsidRPr="004C5069">
              <w:rPr>
                <w:rFonts w:ascii="Simplified Arabic" w:hAnsi="Simplified Arabic" w:cs="Simplified Arabic"/>
                <w:b/>
                <w:bCs/>
                <w:lang w:val="en-US" w:eastAsia="en-US"/>
              </w:rPr>
              <w:t xml:space="preserve">  </w:t>
            </w:r>
            <w:r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>فإن قيمة س=</w:t>
            </w:r>
          </w:p>
        </w:tc>
      </w:tr>
      <w:tr w:rsidR="007E4439" w:rsidRPr="00934419" w:rsidTr="007E4439">
        <w:tc>
          <w:tcPr>
            <w:tcW w:w="2671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أ) </w:t>
            </w:r>
            <w:r w:rsidR="006E3337">
              <w:rPr>
                <w:rFonts w:cs="Times New Roman" w:hint="cs"/>
                <w:rtl/>
              </w:rPr>
              <w:t xml:space="preserve"> 9 </w:t>
            </w:r>
          </w:p>
        </w:tc>
        <w:tc>
          <w:tcPr>
            <w:tcW w:w="2689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ب) </w:t>
            </w:r>
            <w:r w:rsidR="006E3337">
              <w:rPr>
                <w:rFonts w:cs="Times New Roman" w:hint="cs"/>
                <w:rtl/>
              </w:rPr>
              <w:t xml:space="preserve"> - 9</w:t>
            </w:r>
          </w:p>
        </w:tc>
        <w:tc>
          <w:tcPr>
            <w:tcW w:w="2551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ج) </w:t>
            </w:r>
            <w:r w:rsidR="006E3337">
              <w:rPr>
                <w:rFonts w:cs="Times New Roman" w:hint="cs"/>
                <w:rtl/>
              </w:rPr>
              <w:t xml:space="preserve"> - 9 أو 9 </w:t>
            </w:r>
          </w:p>
        </w:tc>
        <w:tc>
          <w:tcPr>
            <w:tcW w:w="2410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د) </w:t>
            </w:r>
            <w:r w:rsidR="006E3337">
              <w:rPr>
                <w:rFonts w:cs="Times New Roman" w:hint="cs"/>
                <w:rtl/>
              </w:rPr>
              <w:t xml:space="preserve"> - - 9 </w:t>
            </w:r>
          </w:p>
        </w:tc>
      </w:tr>
      <w:tr w:rsidR="007E4439" w:rsidRPr="00934419" w:rsidTr="007E4439">
        <w:tc>
          <w:tcPr>
            <w:tcW w:w="10321" w:type="dxa"/>
            <w:gridSpan w:val="4"/>
            <w:tcBorders>
              <w:left w:val="nil"/>
              <w:right w:val="nil"/>
            </w:tcBorders>
          </w:tcPr>
          <w:p w:rsidR="007E4439" w:rsidRPr="004C5069" w:rsidRDefault="007E1D50" w:rsidP="00D42AF6">
            <w:pPr>
              <w:pStyle w:val="a4"/>
              <w:numPr>
                <w:ilvl w:val="0"/>
                <w:numId w:val="14"/>
              </w:numPr>
              <w:spacing w:line="276" w:lineRule="auto"/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</w:pPr>
            <w:r w:rsidRPr="004C5069">
              <w:rPr>
                <w:rFonts w:ascii="Simplified Arabic" w:hAnsi="Simplified Arabic" w:cs="Simplified Arabic"/>
                <w:b/>
                <w:bCs/>
                <w:color w:val="000000"/>
                <w:lang w:val="en-US" w:eastAsia="en-US"/>
              </w:rPr>
              <w:t>(9- × 3) × 5  = 9- × ( 3 × 5 )   </w:t>
            </w:r>
            <w:r w:rsidRPr="004C5069">
              <w:rPr>
                <w:rFonts w:ascii="Simplified Arabic" w:hAnsi="Simplified Arabic" w:cs="Simplified Arabic"/>
                <w:b/>
                <w:bCs/>
                <w:color w:val="000000"/>
                <w:rtl/>
                <w:lang w:val="en-US" w:eastAsia="en-US"/>
              </w:rPr>
              <w:t xml:space="preserve"> تحقق الخاصية</w:t>
            </w:r>
            <w:r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>:</w:t>
            </w:r>
          </w:p>
        </w:tc>
      </w:tr>
      <w:tr w:rsidR="007E4439" w:rsidRPr="00934419" w:rsidTr="007E4439">
        <w:tc>
          <w:tcPr>
            <w:tcW w:w="2671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أ) </w:t>
            </w:r>
            <w:r w:rsidR="007E1D50">
              <w:rPr>
                <w:rFonts w:cs="Times New Roman" w:hint="cs"/>
                <w:rtl/>
              </w:rPr>
              <w:t>التبديلية</w:t>
            </w:r>
          </w:p>
        </w:tc>
        <w:tc>
          <w:tcPr>
            <w:tcW w:w="2689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ب) </w:t>
            </w:r>
            <w:r w:rsidR="007E1D50">
              <w:rPr>
                <w:rFonts w:cs="Times New Roman" w:hint="cs"/>
                <w:rtl/>
              </w:rPr>
              <w:t>التجميعية</w:t>
            </w:r>
          </w:p>
        </w:tc>
        <w:tc>
          <w:tcPr>
            <w:tcW w:w="2551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>ج)</w:t>
            </w:r>
            <w:r w:rsidR="007E1D50">
              <w:rPr>
                <w:rFonts w:cs="Times New Roman" w:hint="cs"/>
                <w:rtl/>
              </w:rPr>
              <w:t>العنصر المحايد</w:t>
            </w:r>
          </w:p>
        </w:tc>
        <w:tc>
          <w:tcPr>
            <w:tcW w:w="2410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د) </w:t>
            </w:r>
            <w:r w:rsidR="007E1D50">
              <w:rPr>
                <w:rFonts w:cs="Times New Roman" w:hint="cs"/>
                <w:rtl/>
              </w:rPr>
              <w:t xml:space="preserve">معكوس العدد </w:t>
            </w:r>
          </w:p>
        </w:tc>
      </w:tr>
      <w:tr w:rsidR="007E4439" w:rsidRPr="00934419" w:rsidTr="007E4439">
        <w:tc>
          <w:tcPr>
            <w:tcW w:w="10321" w:type="dxa"/>
            <w:gridSpan w:val="4"/>
            <w:tcBorders>
              <w:top w:val="nil"/>
              <w:left w:val="nil"/>
              <w:right w:val="nil"/>
            </w:tcBorders>
          </w:tcPr>
          <w:p w:rsidR="007E4439" w:rsidRPr="004C5069" w:rsidRDefault="006A6FD1" w:rsidP="00D42AF6">
            <w:pPr>
              <w:pStyle w:val="a4"/>
              <w:numPr>
                <w:ilvl w:val="0"/>
                <w:numId w:val="14"/>
              </w:numPr>
              <w:spacing w:line="276" w:lineRule="auto"/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</w:pPr>
            <w:r w:rsidRPr="004C5069">
              <w:rPr>
                <w:rFonts w:hint="cs"/>
                <w:b/>
                <w:bCs/>
                <w:sz w:val="34"/>
                <w:szCs w:val="34"/>
                <w:rtl/>
                <w:lang w:val="en-US" w:eastAsia="en-US"/>
              </w:rPr>
              <w:t xml:space="preserve"> </w:t>
            </w:r>
            <w:r w:rsidR="00672B94"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>انعكاس النقطة ( 2، 3) في محور السينات يقع في الربع:</w:t>
            </w:r>
          </w:p>
        </w:tc>
      </w:tr>
      <w:tr w:rsidR="007E4439" w:rsidRPr="00934419" w:rsidTr="007E4439">
        <w:tc>
          <w:tcPr>
            <w:tcW w:w="2671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أ) </w:t>
            </w:r>
            <w:r w:rsidR="00003886">
              <w:rPr>
                <w:rFonts w:cs="Times New Roman" w:hint="cs"/>
                <w:rtl/>
              </w:rPr>
              <w:t xml:space="preserve"> </w:t>
            </w:r>
            <w:r w:rsidR="00672B94">
              <w:rPr>
                <w:rFonts w:cs="Times New Roman" w:hint="cs"/>
                <w:rtl/>
              </w:rPr>
              <w:t>الأول</w:t>
            </w:r>
          </w:p>
        </w:tc>
        <w:tc>
          <w:tcPr>
            <w:tcW w:w="2689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>ب)</w:t>
            </w:r>
            <w:r w:rsidR="00003886">
              <w:rPr>
                <w:rFonts w:cs="Times New Roman" w:hint="cs"/>
                <w:rtl/>
              </w:rPr>
              <w:t xml:space="preserve"> </w:t>
            </w:r>
            <w:r w:rsidR="00672B94">
              <w:rPr>
                <w:rFonts w:cs="Times New Roman" w:hint="cs"/>
                <w:rtl/>
              </w:rPr>
              <w:t>الثاني</w:t>
            </w:r>
          </w:p>
        </w:tc>
        <w:tc>
          <w:tcPr>
            <w:tcW w:w="2551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>ج</w:t>
            </w:r>
            <w:r w:rsidR="00003886">
              <w:rPr>
                <w:rFonts w:cs="Times New Roman" w:hint="cs"/>
                <w:rtl/>
              </w:rPr>
              <w:t xml:space="preserve">) </w:t>
            </w:r>
            <w:r w:rsidR="00672B94">
              <w:rPr>
                <w:rFonts w:cs="Times New Roman" w:hint="cs"/>
                <w:rtl/>
              </w:rPr>
              <w:t>الثالث</w:t>
            </w:r>
            <w:r w:rsidRPr="00126292">
              <w:rPr>
                <w:rFonts w:cs="Times New Roman"/>
                <w:rtl/>
              </w:rPr>
              <w:t xml:space="preserve">              </w:t>
            </w:r>
          </w:p>
        </w:tc>
        <w:tc>
          <w:tcPr>
            <w:tcW w:w="2410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د) </w:t>
            </w:r>
            <w:r w:rsidR="00003886">
              <w:rPr>
                <w:rFonts w:cs="Times New Roman" w:hint="cs"/>
                <w:rtl/>
              </w:rPr>
              <w:t xml:space="preserve"> </w:t>
            </w:r>
            <w:r w:rsidR="00672B94">
              <w:rPr>
                <w:rFonts w:cs="Times New Roman" w:hint="cs"/>
                <w:rtl/>
              </w:rPr>
              <w:t>الرابع</w:t>
            </w:r>
          </w:p>
        </w:tc>
      </w:tr>
      <w:tr w:rsidR="007E4439" w:rsidRPr="00934419" w:rsidTr="007E4439">
        <w:tc>
          <w:tcPr>
            <w:tcW w:w="10321" w:type="dxa"/>
            <w:gridSpan w:val="4"/>
            <w:tcBorders>
              <w:left w:val="nil"/>
              <w:right w:val="nil"/>
            </w:tcBorders>
          </w:tcPr>
          <w:p w:rsidR="007E4439" w:rsidRPr="004C5069" w:rsidRDefault="0029424F" w:rsidP="00D802D8">
            <w:pPr>
              <w:pStyle w:val="a4"/>
              <w:numPr>
                <w:ilvl w:val="0"/>
                <w:numId w:val="14"/>
              </w:numPr>
              <w:spacing w:line="276" w:lineRule="auto"/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</w:pPr>
            <w:r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 xml:space="preserve"> </w:t>
            </w:r>
            <w:r w:rsidR="00672B94" w:rsidRPr="004C5069">
              <w:rPr>
                <w:rFonts w:ascii="Simplified Arabic" w:hAnsi="Simplified Arabic" w:cs="Simplified Arabic" w:hint="cs"/>
                <w:b/>
                <w:bCs/>
                <w:rtl/>
                <w:lang w:val="en-US" w:eastAsia="en-US"/>
              </w:rPr>
              <w:t xml:space="preserve">عدد </w:t>
            </w:r>
            <w:r w:rsidR="00972719" w:rsidRPr="004C5069">
              <w:rPr>
                <w:rFonts w:ascii="Simplified Arabic" w:hAnsi="Simplified Arabic" w:cs="Simplified Arabic" w:hint="cs"/>
                <w:b/>
                <w:bCs/>
                <w:rtl/>
                <w:lang w:val="en-US" w:eastAsia="en-US"/>
              </w:rPr>
              <w:t>حواف</w:t>
            </w:r>
            <w:r w:rsidR="00672B94" w:rsidRPr="004C5069">
              <w:rPr>
                <w:rFonts w:ascii="Simplified Arabic" w:hAnsi="Simplified Arabic" w:cs="Simplified Arabic" w:hint="cs"/>
                <w:b/>
                <w:bCs/>
                <w:rtl/>
                <w:lang w:val="en-US" w:eastAsia="en-US"/>
              </w:rPr>
              <w:t xml:space="preserve"> الهرم الرباعي=</w:t>
            </w:r>
          </w:p>
        </w:tc>
      </w:tr>
      <w:tr w:rsidR="00672B94" w:rsidRPr="00934419" w:rsidTr="007E4439">
        <w:tc>
          <w:tcPr>
            <w:tcW w:w="2671" w:type="dxa"/>
            <w:tcBorders>
              <w:bottom w:val="single" w:sz="4" w:space="0" w:color="000000"/>
            </w:tcBorders>
          </w:tcPr>
          <w:p w:rsidR="00672B94" w:rsidRPr="00126292" w:rsidRDefault="00672B94" w:rsidP="00672B94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أ) </w:t>
            </w:r>
            <w:r>
              <w:rPr>
                <w:rFonts w:cs="Times New Roman" w:hint="cs"/>
                <w:rtl/>
              </w:rPr>
              <w:t xml:space="preserve"> 12 </w:t>
            </w:r>
            <w:r w:rsidR="00972719">
              <w:rPr>
                <w:rFonts w:cs="Times New Roman" w:hint="cs"/>
                <w:rtl/>
              </w:rPr>
              <w:t>حواف</w:t>
            </w:r>
          </w:p>
        </w:tc>
        <w:tc>
          <w:tcPr>
            <w:tcW w:w="2689" w:type="dxa"/>
            <w:tcBorders>
              <w:bottom w:val="single" w:sz="4" w:space="0" w:color="000000"/>
            </w:tcBorders>
          </w:tcPr>
          <w:p w:rsidR="00672B94" w:rsidRPr="00126292" w:rsidRDefault="00672B94" w:rsidP="00672B94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>ب)</w:t>
            </w:r>
            <w:r>
              <w:rPr>
                <w:rFonts w:cs="Times New Roman" w:hint="cs"/>
                <w:rtl/>
              </w:rPr>
              <w:t xml:space="preserve"> 5 </w:t>
            </w:r>
            <w:r w:rsidR="00972719">
              <w:rPr>
                <w:rFonts w:cs="Times New Roman" w:hint="cs"/>
                <w:rtl/>
              </w:rPr>
              <w:t>حواف</w:t>
            </w:r>
          </w:p>
        </w:tc>
        <w:tc>
          <w:tcPr>
            <w:tcW w:w="2551" w:type="dxa"/>
            <w:tcBorders>
              <w:bottom w:val="single" w:sz="4" w:space="0" w:color="000000"/>
            </w:tcBorders>
          </w:tcPr>
          <w:p w:rsidR="00672B94" w:rsidRPr="00126292" w:rsidRDefault="00672B94" w:rsidP="00672B94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>ج</w:t>
            </w:r>
            <w:r>
              <w:rPr>
                <w:rFonts w:cs="Times New Roman" w:hint="cs"/>
                <w:rtl/>
              </w:rPr>
              <w:t xml:space="preserve">) 6 </w:t>
            </w:r>
            <w:r w:rsidR="00972719">
              <w:rPr>
                <w:rFonts w:cs="Times New Roman" w:hint="cs"/>
                <w:rtl/>
              </w:rPr>
              <w:t>حواف</w:t>
            </w:r>
            <w:r w:rsidRPr="00126292">
              <w:rPr>
                <w:rFonts w:cs="Times New Roman"/>
                <w:rtl/>
              </w:rPr>
              <w:t xml:space="preserve">              </w:t>
            </w:r>
          </w:p>
        </w:tc>
        <w:tc>
          <w:tcPr>
            <w:tcW w:w="2410" w:type="dxa"/>
            <w:tcBorders>
              <w:bottom w:val="single" w:sz="4" w:space="0" w:color="000000"/>
            </w:tcBorders>
          </w:tcPr>
          <w:p w:rsidR="00672B94" w:rsidRPr="00126292" w:rsidRDefault="00672B94" w:rsidP="00672B94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د) </w:t>
            </w:r>
            <w:r>
              <w:rPr>
                <w:rFonts w:cs="Times New Roman" w:hint="cs"/>
                <w:rtl/>
              </w:rPr>
              <w:t xml:space="preserve"> 8 </w:t>
            </w:r>
            <w:r w:rsidR="00972719">
              <w:rPr>
                <w:rFonts w:cs="Times New Roman" w:hint="cs"/>
                <w:rtl/>
              </w:rPr>
              <w:t>حواف</w:t>
            </w:r>
          </w:p>
        </w:tc>
      </w:tr>
      <w:tr w:rsidR="007E4439" w:rsidRPr="00934419" w:rsidTr="007E4439">
        <w:tc>
          <w:tcPr>
            <w:tcW w:w="10321" w:type="dxa"/>
            <w:gridSpan w:val="4"/>
            <w:tcBorders>
              <w:left w:val="nil"/>
              <w:right w:val="nil"/>
            </w:tcBorders>
          </w:tcPr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615"/>
              <w:gridCol w:w="2633"/>
              <w:gridCol w:w="2497"/>
              <w:gridCol w:w="2360"/>
            </w:tblGrid>
            <w:tr w:rsidR="005658C3" w:rsidRPr="00FB3D72" w:rsidTr="00FC4101">
              <w:tc>
                <w:tcPr>
                  <w:tcW w:w="10321" w:type="dxa"/>
                  <w:gridSpan w:val="4"/>
                  <w:tcBorders>
                    <w:left w:val="nil"/>
                    <w:right w:val="nil"/>
                  </w:tcBorders>
                </w:tcPr>
                <w:p w:rsidR="005658C3" w:rsidRPr="004C5069" w:rsidRDefault="005658C3" w:rsidP="005658C3">
                  <w:pPr>
                    <w:pStyle w:val="a4"/>
                    <w:numPr>
                      <w:ilvl w:val="0"/>
                      <w:numId w:val="14"/>
                    </w:numPr>
                    <w:spacing w:line="276" w:lineRule="auto"/>
                    <w:rPr>
                      <w:rFonts w:ascii="Simplified Arabic" w:hAnsi="Simplified Arabic" w:cs="Simplified Arabic"/>
                      <w:b/>
                      <w:bCs/>
                      <w:rtl/>
                      <w:lang w:val="en-US" w:eastAsia="en-US"/>
                    </w:rPr>
                  </w:pPr>
                  <w:r w:rsidRPr="004C5069">
                    <w:rPr>
                      <w:rFonts w:ascii="Simplified Arabic" w:hAnsi="Simplified Arabic" w:cs="Simplified Arabic" w:hint="cs"/>
                      <w:b/>
                      <w:bCs/>
                      <w:rtl/>
                      <w:lang w:val="en-US" w:eastAsia="en-US"/>
                    </w:rPr>
                    <w:t xml:space="preserve"> </w:t>
                  </w:r>
                  <w:r w:rsidRPr="004C5069">
                    <w:rPr>
                      <w:rFonts w:ascii="Simplified Arabic" w:hAnsi="Simplified Arabic" w:cs="Simplified Arabic"/>
                      <w:b/>
                      <w:bCs/>
                      <w:rtl/>
                      <w:lang w:val="en-US" w:eastAsia="en-US"/>
                    </w:rPr>
                    <w:t xml:space="preserve">مكعب طول حرفه ل فإن حجمه = </w:t>
                  </w:r>
                </w:p>
              </w:tc>
            </w:tr>
            <w:tr w:rsidR="005658C3" w:rsidRPr="00126292" w:rsidTr="00FC4101">
              <w:tc>
                <w:tcPr>
                  <w:tcW w:w="2671" w:type="dxa"/>
                  <w:tcBorders>
                    <w:bottom w:val="single" w:sz="4" w:space="0" w:color="000000"/>
                  </w:tcBorders>
                </w:tcPr>
                <w:p w:rsidR="005658C3" w:rsidRPr="00126292" w:rsidRDefault="005658C3" w:rsidP="005658C3">
                  <w:pPr>
                    <w:spacing w:line="276" w:lineRule="auto"/>
                    <w:rPr>
                      <w:rFonts w:cs="Times New Roman"/>
                      <w:rtl/>
                    </w:rPr>
                  </w:pPr>
                  <w:r w:rsidRPr="00126292">
                    <w:rPr>
                      <w:rFonts w:cs="Times New Roman"/>
                      <w:rtl/>
                    </w:rPr>
                    <w:t xml:space="preserve">أ) </w:t>
                  </w:r>
                  <w:r>
                    <w:rPr>
                      <w:rFonts w:cs="Times New Roman" w:hint="cs"/>
                      <w:rtl/>
                    </w:rPr>
                    <w:t xml:space="preserve"> 4ل </w:t>
                  </w:r>
                </w:p>
              </w:tc>
              <w:tc>
                <w:tcPr>
                  <w:tcW w:w="2689" w:type="dxa"/>
                  <w:tcBorders>
                    <w:bottom w:val="single" w:sz="4" w:space="0" w:color="000000"/>
                  </w:tcBorders>
                </w:tcPr>
                <w:p w:rsidR="005658C3" w:rsidRPr="00126292" w:rsidRDefault="005658C3" w:rsidP="005658C3">
                  <w:pPr>
                    <w:spacing w:line="276" w:lineRule="auto"/>
                    <w:rPr>
                      <w:rFonts w:cs="Times New Roman"/>
                      <w:rtl/>
                    </w:rPr>
                  </w:pPr>
                  <w:r w:rsidRPr="00126292">
                    <w:rPr>
                      <w:rFonts w:cs="Times New Roman"/>
                      <w:rtl/>
                    </w:rPr>
                    <w:t xml:space="preserve">ب) </w:t>
                  </w:r>
                  <w:r>
                    <w:rPr>
                      <w:rFonts w:cs="Times New Roman" w:hint="cs"/>
                      <w:rtl/>
                    </w:rPr>
                    <w:t xml:space="preserve"> 3ل</w:t>
                  </w:r>
                </w:p>
              </w:tc>
              <w:tc>
                <w:tcPr>
                  <w:tcW w:w="2551" w:type="dxa"/>
                  <w:tcBorders>
                    <w:bottom w:val="single" w:sz="4" w:space="0" w:color="000000"/>
                  </w:tcBorders>
                </w:tcPr>
                <w:p w:rsidR="005658C3" w:rsidRPr="005F494D" w:rsidRDefault="005658C3" w:rsidP="005658C3">
                  <w:pPr>
                    <w:spacing w:line="276" w:lineRule="auto"/>
                    <w:rPr>
                      <w:rFonts w:cs="Times New Roman"/>
                      <w:vertAlign w:val="superscript"/>
                      <w:rtl/>
                    </w:rPr>
                  </w:pPr>
                  <w:r w:rsidRPr="00126292">
                    <w:rPr>
                      <w:rFonts w:cs="Times New Roman"/>
                      <w:rtl/>
                    </w:rPr>
                    <w:t>ج)</w:t>
                  </w:r>
                  <w:r>
                    <w:rPr>
                      <w:rFonts w:cs="Times New Roman" w:hint="cs"/>
                      <w:rtl/>
                    </w:rPr>
                    <w:t xml:space="preserve">  ل</w:t>
                  </w:r>
                  <w:r w:rsidRPr="005F494D">
                    <w:rPr>
                      <w:rFonts w:cs="Times New Roman" w:hint="cs"/>
                      <w:vertAlign w:val="superscript"/>
                      <w:rtl/>
                    </w:rPr>
                    <w:t>3</w:t>
                  </w:r>
                </w:p>
              </w:tc>
              <w:tc>
                <w:tcPr>
                  <w:tcW w:w="2410" w:type="dxa"/>
                  <w:tcBorders>
                    <w:bottom w:val="single" w:sz="4" w:space="0" w:color="000000"/>
                  </w:tcBorders>
                </w:tcPr>
                <w:p w:rsidR="005658C3" w:rsidRPr="00126292" w:rsidRDefault="005658C3" w:rsidP="005658C3">
                  <w:pPr>
                    <w:spacing w:line="276" w:lineRule="auto"/>
                    <w:rPr>
                      <w:rFonts w:cs="Times New Roman"/>
                      <w:rtl/>
                    </w:rPr>
                  </w:pPr>
                  <w:r w:rsidRPr="00126292">
                    <w:rPr>
                      <w:rFonts w:cs="Times New Roman"/>
                      <w:rtl/>
                    </w:rPr>
                    <w:t xml:space="preserve">د) </w:t>
                  </w:r>
                  <w:r>
                    <w:rPr>
                      <w:rFonts w:cs="Times New Roman" w:hint="cs"/>
                      <w:rtl/>
                    </w:rPr>
                    <w:t xml:space="preserve"> ل</w:t>
                  </w:r>
                  <w:r>
                    <w:rPr>
                      <w:rFonts w:cs="Times New Roman" w:hint="cs"/>
                      <w:vertAlign w:val="superscript"/>
                      <w:rtl/>
                    </w:rPr>
                    <w:t>2</w:t>
                  </w:r>
                </w:p>
              </w:tc>
            </w:tr>
          </w:tbl>
          <w:p w:rsidR="005658C3" w:rsidRPr="004C5069" w:rsidRDefault="005658C3" w:rsidP="005658C3">
            <w:pPr>
              <w:pStyle w:val="a4"/>
              <w:numPr>
                <w:ilvl w:val="0"/>
                <w:numId w:val="14"/>
              </w:numPr>
              <w:tabs>
                <w:tab w:val="left" w:pos="852"/>
              </w:tabs>
              <w:spacing w:line="276" w:lineRule="auto"/>
              <w:rPr>
                <w:rFonts w:ascii="Simplified Arabic" w:hAnsi="Simplified Arabic" w:cs="Simplified Arabic"/>
                <w:b/>
                <w:bCs/>
                <w:lang w:val="en-US" w:eastAsia="en-US"/>
              </w:rPr>
            </w:pPr>
            <w:r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 xml:space="preserve">قيمة ص  في التناسب  </w:t>
            </w:r>
            <w:r w:rsidRPr="004C5069">
              <w:rPr>
                <w:rFonts w:ascii="Simplified Arabic" w:hAnsi="Simplified Arabic" w:cs="Simplified Arabic"/>
                <w:position w:val="-26"/>
                <w:lang w:val="en-US" w:eastAsia="en-US"/>
              </w:rPr>
              <w:object w:dxaOrig="1060" w:dyaOrig="700">
                <v:shape id="_x0000_i1027" type="#_x0000_t75" style="width:52.8pt;height:34.8pt" o:ole="">
                  <v:imagedata r:id="rId11" o:title=""/>
                </v:shape>
                <o:OLEObject Type="Embed" ProgID="Equation.DSMT4" ShapeID="_x0000_i1027" DrawAspect="Content" ObjectID="_1607212228" r:id="rId12"/>
              </w:object>
            </w:r>
            <w:r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 xml:space="preserve"> هي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610"/>
              <w:gridCol w:w="2632"/>
              <w:gridCol w:w="2496"/>
              <w:gridCol w:w="2357"/>
            </w:tblGrid>
            <w:tr w:rsidR="005658C3" w:rsidRPr="00126292" w:rsidTr="00FC4101">
              <w:tc>
                <w:tcPr>
                  <w:tcW w:w="2671" w:type="dxa"/>
                  <w:tcBorders>
                    <w:bottom w:val="single" w:sz="4" w:space="0" w:color="000000"/>
                  </w:tcBorders>
                </w:tcPr>
                <w:p w:rsidR="005658C3" w:rsidRPr="00126292" w:rsidRDefault="005658C3" w:rsidP="005658C3">
                  <w:pPr>
                    <w:spacing w:line="276" w:lineRule="auto"/>
                    <w:rPr>
                      <w:rFonts w:cs="Times New Roman"/>
                      <w:rtl/>
                    </w:rPr>
                  </w:pPr>
                  <w:r w:rsidRPr="00126292">
                    <w:rPr>
                      <w:rFonts w:cs="Times New Roman"/>
                      <w:rtl/>
                    </w:rPr>
                    <w:t xml:space="preserve">أ) </w:t>
                  </w:r>
                  <w:r>
                    <w:rPr>
                      <w:rFonts w:cs="Times New Roman" w:hint="cs"/>
                      <w:rtl/>
                    </w:rPr>
                    <w:t xml:space="preserve"> 4 </w:t>
                  </w:r>
                </w:p>
              </w:tc>
              <w:tc>
                <w:tcPr>
                  <w:tcW w:w="2689" w:type="dxa"/>
                  <w:tcBorders>
                    <w:bottom w:val="single" w:sz="4" w:space="0" w:color="000000"/>
                  </w:tcBorders>
                </w:tcPr>
                <w:p w:rsidR="005658C3" w:rsidRPr="00126292" w:rsidRDefault="005658C3" w:rsidP="005658C3">
                  <w:pPr>
                    <w:spacing w:line="276" w:lineRule="auto"/>
                    <w:rPr>
                      <w:rFonts w:cs="Times New Roman"/>
                      <w:rtl/>
                    </w:rPr>
                  </w:pPr>
                  <w:r w:rsidRPr="00126292">
                    <w:rPr>
                      <w:rFonts w:cs="Times New Roman"/>
                      <w:rtl/>
                    </w:rPr>
                    <w:t xml:space="preserve">ب) </w:t>
                  </w:r>
                  <w:r>
                    <w:rPr>
                      <w:rFonts w:cs="Times New Roman" w:hint="cs"/>
                      <w:rtl/>
                    </w:rPr>
                    <w:t xml:space="preserve"> 5</w:t>
                  </w:r>
                </w:p>
              </w:tc>
              <w:tc>
                <w:tcPr>
                  <w:tcW w:w="2551" w:type="dxa"/>
                  <w:tcBorders>
                    <w:bottom w:val="single" w:sz="4" w:space="0" w:color="000000"/>
                  </w:tcBorders>
                </w:tcPr>
                <w:p w:rsidR="005658C3" w:rsidRPr="00126292" w:rsidRDefault="005658C3" w:rsidP="005658C3">
                  <w:pPr>
                    <w:spacing w:line="276" w:lineRule="auto"/>
                    <w:rPr>
                      <w:rFonts w:cs="Times New Roman"/>
                      <w:rtl/>
                    </w:rPr>
                  </w:pPr>
                  <w:r w:rsidRPr="00126292">
                    <w:rPr>
                      <w:rFonts w:cs="Times New Roman"/>
                      <w:rtl/>
                    </w:rPr>
                    <w:t>ج)</w:t>
                  </w:r>
                  <w:r>
                    <w:rPr>
                      <w:rFonts w:cs="Times New Roman" w:hint="cs"/>
                      <w:rtl/>
                    </w:rPr>
                    <w:t xml:space="preserve">  6</w:t>
                  </w:r>
                </w:p>
              </w:tc>
              <w:tc>
                <w:tcPr>
                  <w:tcW w:w="2410" w:type="dxa"/>
                  <w:tcBorders>
                    <w:bottom w:val="single" w:sz="4" w:space="0" w:color="000000"/>
                  </w:tcBorders>
                </w:tcPr>
                <w:p w:rsidR="005658C3" w:rsidRPr="00126292" w:rsidRDefault="005658C3" w:rsidP="005658C3">
                  <w:pPr>
                    <w:spacing w:line="276" w:lineRule="auto"/>
                    <w:rPr>
                      <w:rFonts w:cs="Times New Roman"/>
                      <w:rtl/>
                    </w:rPr>
                  </w:pPr>
                  <w:r w:rsidRPr="00126292">
                    <w:rPr>
                      <w:rFonts w:cs="Times New Roman"/>
                      <w:rtl/>
                    </w:rPr>
                    <w:t xml:space="preserve">د) </w:t>
                  </w:r>
                  <w:r>
                    <w:rPr>
                      <w:rFonts w:cs="Times New Roman" w:hint="cs"/>
                      <w:rtl/>
                    </w:rPr>
                    <w:t xml:space="preserve"> 7</w:t>
                  </w:r>
                </w:p>
              </w:tc>
            </w:tr>
          </w:tbl>
          <w:p w:rsidR="007E4439" w:rsidRPr="004C5069" w:rsidRDefault="005658C3" w:rsidP="005658C3">
            <w:pPr>
              <w:pStyle w:val="a4"/>
              <w:numPr>
                <w:ilvl w:val="0"/>
                <w:numId w:val="14"/>
              </w:numPr>
              <w:spacing w:line="276" w:lineRule="auto"/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</w:pPr>
            <w:r w:rsidRPr="004C5069">
              <w:rPr>
                <w:rFonts w:ascii="Simplified Arabic" w:hAnsi="Simplified Arabic" w:cs="Simplified Arabic" w:hint="cs"/>
                <w:b/>
                <w:bCs/>
                <w:rtl/>
                <w:lang w:val="en-US" w:eastAsia="en-US"/>
              </w:rPr>
              <w:t xml:space="preserve"> </w:t>
            </w:r>
            <w:r w:rsidR="006C5AB1"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 xml:space="preserve">كل </w:t>
            </w:r>
            <w:r w:rsidR="006347B6"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 xml:space="preserve">200 سم بالحقيقة يقابلها 1 سم بالرسم </w:t>
            </w:r>
            <w:r w:rsidR="00D57DA3"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>فإن مقياس الرسم هو:</w:t>
            </w:r>
          </w:p>
        </w:tc>
      </w:tr>
      <w:tr w:rsidR="007E4439" w:rsidRPr="00934419" w:rsidTr="007E4439">
        <w:tc>
          <w:tcPr>
            <w:tcW w:w="2671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أ) </w:t>
            </w:r>
            <w:r w:rsidR="007601E9">
              <w:rPr>
                <w:rFonts w:cs="Times New Roman" w:hint="cs"/>
                <w:rtl/>
              </w:rPr>
              <w:t xml:space="preserve"> 1 :200</w:t>
            </w:r>
          </w:p>
        </w:tc>
        <w:tc>
          <w:tcPr>
            <w:tcW w:w="2689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>ب)</w:t>
            </w:r>
            <w:r w:rsidR="007601E9">
              <w:rPr>
                <w:rFonts w:cs="Times New Roman" w:hint="cs"/>
                <w:rtl/>
              </w:rPr>
              <w:t xml:space="preserve">  200 : 1 </w:t>
            </w:r>
          </w:p>
        </w:tc>
        <w:tc>
          <w:tcPr>
            <w:tcW w:w="2551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ج) </w:t>
            </w:r>
            <w:r w:rsidR="0022624E">
              <w:rPr>
                <w:rFonts w:cs="Times New Roman" w:hint="cs"/>
                <w:rtl/>
              </w:rPr>
              <w:t xml:space="preserve"> </w:t>
            </w:r>
            <w:r w:rsidR="00682A6D">
              <w:rPr>
                <w:rFonts w:cs="Times New Roman" w:hint="cs"/>
                <w:rtl/>
              </w:rPr>
              <w:t>2</w:t>
            </w:r>
            <w:r w:rsidR="0022624E">
              <w:rPr>
                <w:rFonts w:cs="Times New Roman" w:hint="cs"/>
                <w:rtl/>
              </w:rPr>
              <w:t xml:space="preserve"> : 1</w:t>
            </w:r>
          </w:p>
        </w:tc>
        <w:tc>
          <w:tcPr>
            <w:tcW w:w="2410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د) </w:t>
            </w:r>
            <w:r w:rsidR="0022624E">
              <w:rPr>
                <w:rFonts w:cs="Times New Roman" w:hint="cs"/>
                <w:rtl/>
              </w:rPr>
              <w:t xml:space="preserve"> </w:t>
            </w:r>
            <w:r w:rsidR="00EC0702">
              <w:rPr>
                <w:rFonts w:cs="Times New Roman" w:hint="cs"/>
                <w:rtl/>
              </w:rPr>
              <w:t>1 : 2</w:t>
            </w:r>
          </w:p>
        </w:tc>
      </w:tr>
      <w:tr w:rsidR="007E4439" w:rsidRPr="00934419" w:rsidTr="007E4439">
        <w:tc>
          <w:tcPr>
            <w:tcW w:w="10321" w:type="dxa"/>
            <w:gridSpan w:val="4"/>
            <w:tcBorders>
              <w:left w:val="nil"/>
              <w:right w:val="nil"/>
            </w:tcBorders>
          </w:tcPr>
          <w:p w:rsidR="007E4439" w:rsidRPr="004C5069" w:rsidRDefault="005658C3" w:rsidP="005658C3">
            <w:pPr>
              <w:pStyle w:val="a4"/>
              <w:numPr>
                <w:ilvl w:val="0"/>
                <w:numId w:val="14"/>
              </w:numPr>
              <w:tabs>
                <w:tab w:val="left" w:pos="852"/>
              </w:tabs>
              <w:spacing w:line="276" w:lineRule="auto"/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</w:pPr>
            <w:r w:rsidRPr="004C5069">
              <w:rPr>
                <w:rFonts w:ascii="Simplified Arabic" w:hAnsi="Simplified Arabic" w:cs="Simplified Arabic" w:hint="cs"/>
                <w:b/>
                <w:bCs/>
                <w:rtl/>
                <w:lang w:val="en-US" w:eastAsia="en-US"/>
              </w:rPr>
              <w:t xml:space="preserve"> </w:t>
            </w:r>
            <w:r w:rsidR="008435AB"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 xml:space="preserve">المنوال للبيانات التالية: </w:t>
            </w:r>
            <w:r w:rsidR="0065506A"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>5</w:t>
            </w:r>
            <w:r w:rsidR="0065506A" w:rsidRPr="004C5069">
              <w:rPr>
                <w:rFonts w:ascii="Simplified Arabic" w:hAnsi="Simplified Arabic" w:cs="Simplified Arabic"/>
                <w:b/>
                <w:bCs/>
                <w:lang w:val="en-US" w:eastAsia="en-US"/>
              </w:rPr>
              <w:t>,</w:t>
            </w:r>
            <w:r w:rsidR="0065506A"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>0، 5</w:t>
            </w:r>
            <w:r w:rsidR="0065506A" w:rsidRPr="004C5069">
              <w:rPr>
                <w:rFonts w:ascii="Simplified Arabic" w:hAnsi="Simplified Arabic" w:cs="Simplified Arabic"/>
                <w:b/>
                <w:bCs/>
                <w:lang w:val="en-US" w:eastAsia="en-US"/>
              </w:rPr>
              <w:t>,</w:t>
            </w:r>
            <w:r w:rsidR="0065506A"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>5،</w:t>
            </w:r>
            <w:r w:rsidR="008435AB"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>12،12،14،12،14</w:t>
            </w:r>
            <w:r w:rsidR="00864621" w:rsidRPr="004C5069">
              <w:rPr>
                <w:rFonts w:ascii="Simplified Arabic" w:hAnsi="Simplified Arabic" w:cs="Simplified Arabic"/>
                <w:b/>
                <w:bCs/>
                <w:rtl/>
                <w:lang w:val="en-US" w:eastAsia="en-US"/>
              </w:rPr>
              <w:t xml:space="preserve"> هو </w:t>
            </w:r>
          </w:p>
        </w:tc>
      </w:tr>
      <w:tr w:rsidR="007E4439" w:rsidRPr="00934419" w:rsidTr="007E4439">
        <w:tc>
          <w:tcPr>
            <w:tcW w:w="2671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أ) </w:t>
            </w:r>
            <w:r w:rsidR="008435AB">
              <w:rPr>
                <w:rFonts w:cs="Times New Roman" w:hint="cs"/>
                <w:rtl/>
              </w:rPr>
              <w:t xml:space="preserve"> </w:t>
            </w:r>
            <w:r w:rsidR="0065506A">
              <w:rPr>
                <w:rFonts w:cs="Times New Roman" w:hint="cs"/>
                <w:b/>
                <w:bCs/>
                <w:sz w:val="34"/>
                <w:szCs w:val="34"/>
                <w:rtl/>
              </w:rPr>
              <w:t>5</w:t>
            </w:r>
            <w:r w:rsidR="0065506A" w:rsidRPr="0065506A">
              <w:rPr>
                <w:rFonts w:cs="Times New Roman"/>
                <w:b/>
                <w:bCs/>
                <w:sz w:val="34"/>
                <w:szCs w:val="34"/>
              </w:rPr>
              <w:t>,</w:t>
            </w:r>
            <w:r w:rsidR="0065506A" w:rsidRPr="0065506A">
              <w:rPr>
                <w:rFonts w:cs="Times New Roman" w:hint="cs"/>
                <w:b/>
                <w:bCs/>
                <w:sz w:val="34"/>
                <w:szCs w:val="34"/>
                <w:rtl/>
              </w:rPr>
              <w:t>0</w:t>
            </w:r>
          </w:p>
        </w:tc>
        <w:tc>
          <w:tcPr>
            <w:tcW w:w="2689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ب) </w:t>
            </w:r>
            <w:r w:rsidR="008435AB">
              <w:rPr>
                <w:rFonts w:cs="Times New Roman" w:hint="cs"/>
                <w:rtl/>
              </w:rPr>
              <w:t xml:space="preserve"> </w:t>
            </w:r>
            <w:r w:rsidR="0065506A">
              <w:rPr>
                <w:rFonts w:cs="Times New Roman" w:hint="cs"/>
                <w:b/>
                <w:bCs/>
                <w:sz w:val="34"/>
                <w:szCs w:val="34"/>
                <w:rtl/>
              </w:rPr>
              <w:t>5</w:t>
            </w:r>
            <w:r w:rsidR="0065506A" w:rsidRPr="0065506A">
              <w:rPr>
                <w:rFonts w:cs="Times New Roman"/>
                <w:b/>
                <w:bCs/>
                <w:sz w:val="34"/>
                <w:szCs w:val="34"/>
              </w:rPr>
              <w:t>,</w:t>
            </w:r>
            <w:r w:rsidR="0065506A">
              <w:rPr>
                <w:rFonts w:cs="Times New Roman" w:hint="cs"/>
                <w:b/>
                <w:bCs/>
                <w:sz w:val="34"/>
                <w:szCs w:val="34"/>
                <w:rtl/>
              </w:rPr>
              <w:t>5</w:t>
            </w:r>
          </w:p>
        </w:tc>
        <w:tc>
          <w:tcPr>
            <w:tcW w:w="2551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>ج)</w:t>
            </w:r>
            <w:r w:rsidR="00D7193F">
              <w:rPr>
                <w:rFonts w:cs="Times New Roman" w:hint="cs"/>
                <w:rtl/>
              </w:rPr>
              <w:t xml:space="preserve">  </w:t>
            </w:r>
            <w:r w:rsidR="0065506A">
              <w:rPr>
                <w:rFonts w:cs="Times New Roman" w:hint="cs"/>
                <w:rtl/>
              </w:rPr>
              <w:t>14</w:t>
            </w:r>
          </w:p>
        </w:tc>
        <w:tc>
          <w:tcPr>
            <w:tcW w:w="2410" w:type="dxa"/>
            <w:tcBorders>
              <w:bottom w:val="single" w:sz="4" w:space="0" w:color="000000"/>
            </w:tcBorders>
          </w:tcPr>
          <w:p w:rsidR="007E4439" w:rsidRPr="00126292" w:rsidRDefault="007E4439" w:rsidP="00D42AF6">
            <w:pPr>
              <w:spacing w:line="276" w:lineRule="auto"/>
              <w:rPr>
                <w:rFonts w:cs="Times New Roman"/>
                <w:rtl/>
              </w:rPr>
            </w:pPr>
            <w:r w:rsidRPr="00126292">
              <w:rPr>
                <w:rFonts w:cs="Times New Roman"/>
                <w:rtl/>
              </w:rPr>
              <w:t xml:space="preserve">د) </w:t>
            </w:r>
            <w:r w:rsidR="00D7193F">
              <w:rPr>
                <w:rFonts w:cs="Times New Roman" w:hint="cs"/>
                <w:rtl/>
              </w:rPr>
              <w:t xml:space="preserve"> </w:t>
            </w:r>
            <w:r w:rsidR="0065506A">
              <w:rPr>
                <w:rFonts w:cs="Times New Roman" w:hint="cs"/>
                <w:rtl/>
              </w:rPr>
              <w:t>12</w:t>
            </w:r>
          </w:p>
        </w:tc>
      </w:tr>
    </w:tbl>
    <w:p w:rsidR="0006705E" w:rsidRDefault="00E53A84" w:rsidP="00E53A84">
      <w:pPr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</w:pPr>
      <w:r w:rsidRPr="00842407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lastRenderedPageBreak/>
        <w:t xml:space="preserve">السؤال </w:t>
      </w:r>
      <w:r>
        <w:rPr>
          <w:rFonts w:ascii="Simplified Arabic" w:hAnsi="Simplified Arabic" w:cs="Simplified Arabic" w:hint="cs"/>
          <w:b/>
          <w:bCs/>
          <w:highlight w:val="lightGray"/>
          <w:u w:val="single"/>
          <w:rtl/>
        </w:rPr>
        <w:t>الثاني</w:t>
      </w:r>
      <w:r w:rsidRPr="00842407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t>:</w:t>
      </w:r>
      <w:r>
        <w:rPr>
          <w:rFonts w:ascii="Simplified Arabic" w:hAnsi="Simplified Arabic" w:cs="Simplified Arabic" w:hint="cs"/>
          <w:b/>
          <w:bCs/>
          <w:highlight w:val="lightGray"/>
          <w:u w:val="single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أكمل الفراغ فيما يلي:                   </w:t>
      </w:r>
      <w:r w:rsidR="001C303E"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      </w:t>
      </w:r>
      <w:r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                 </w:t>
      </w:r>
      <w:r w:rsidR="00305AC9"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 </w:t>
      </w:r>
      <w:r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 </w:t>
      </w:r>
      <w:r w:rsidRPr="006C6370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>(</w:t>
      </w:r>
      <w:r w:rsidR="00305AC9">
        <w:rPr>
          <w:rFonts w:ascii="Simplified Arabic" w:hAnsi="Simplified Arabic" w:cs="Simplified Arabic" w:hint="cs"/>
          <w:b/>
          <w:bCs/>
          <w:sz w:val="30"/>
          <w:szCs w:val="30"/>
          <w:highlight w:val="lightGray"/>
          <w:rtl/>
        </w:rPr>
        <w:t>علامتان ونصف</w:t>
      </w:r>
      <w:r w:rsidR="001C303E">
        <w:rPr>
          <w:rFonts w:ascii="Simplified Arabic" w:hAnsi="Simplified Arabic" w:cs="Simplified Arabic" w:hint="cs"/>
          <w:b/>
          <w:bCs/>
          <w:sz w:val="30"/>
          <w:szCs w:val="30"/>
          <w:highlight w:val="lightGray"/>
          <w:rtl/>
        </w:rPr>
        <w:t>)</w:t>
      </w:r>
    </w:p>
    <w:p w:rsidR="00637902" w:rsidRDefault="00637902" w:rsidP="003D3E10">
      <w:pPr>
        <w:numPr>
          <w:ilvl w:val="0"/>
          <w:numId w:val="21"/>
        </w:numPr>
        <w:spacing w:line="360" w:lineRule="auto"/>
        <w:ind w:left="567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لعنصر المحايد في عملية الجمع هو .............. .</w:t>
      </w:r>
    </w:p>
    <w:p w:rsidR="00637902" w:rsidRDefault="0059468C" w:rsidP="003D3E10">
      <w:pPr>
        <w:numPr>
          <w:ilvl w:val="0"/>
          <w:numId w:val="21"/>
        </w:numPr>
        <w:tabs>
          <w:tab w:val="left" w:pos="709"/>
        </w:tabs>
        <w:spacing w:line="360" w:lineRule="auto"/>
        <w:ind w:left="567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إذا كان س، ص متغيرين فإنه</w:t>
      </w:r>
      <w:r w:rsidR="00160434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ب</w:t>
      </w:r>
      <w:r w:rsidR="00160434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لتناسب الطردي كلما زادت س .............. ص</w:t>
      </w:r>
      <w:r w:rsidR="00E2306D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</w:t>
      </w:r>
    </w:p>
    <w:p w:rsidR="002F28AC" w:rsidRDefault="009F6A8E" w:rsidP="003D3E10">
      <w:pPr>
        <w:numPr>
          <w:ilvl w:val="0"/>
          <w:numId w:val="21"/>
        </w:numPr>
        <w:tabs>
          <w:tab w:val="left" w:pos="709"/>
        </w:tabs>
        <w:spacing w:line="360" w:lineRule="auto"/>
        <w:ind w:left="567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المستوى الديكارتي ينتج من تقاطع خطي أعداد متعامدين، المحور العمودي يسمى محور </w:t>
      </w:r>
      <w:bookmarkStart w:id="0" w:name="_Hlk532509134"/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..............  </w:t>
      </w:r>
      <w:bookmarkEnd w:id="0"/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</w:p>
    <w:p w:rsidR="00972719" w:rsidRDefault="002F28AC" w:rsidP="003D3E10">
      <w:pPr>
        <w:numPr>
          <w:ilvl w:val="0"/>
          <w:numId w:val="21"/>
        </w:numPr>
        <w:tabs>
          <w:tab w:val="left" w:pos="709"/>
        </w:tabs>
        <w:spacing w:line="360" w:lineRule="auto"/>
        <w:ind w:left="567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حجم الهرم الرباعي = .............. حجم متوازي المستطيلات المشترك معه في القاعدة والارتفاع.</w:t>
      </w:r>
      <w:r w:rsidR="009F6A8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</w:p>
    <w:p w:rsidR="007A26F8" w:rsidRPr="003D3E10" w:rsidRDefault="007F589D" w:rsidP="003D3E10">
      <w:pPr>
        <w:numPr>
          <w:ilvl w:val="0"/>
          <w:numId w:val="21"/>
        </w:numPr>
        <w:tabs>
          <w:tab w:val="left" w:pos="709"/>
        </w:tabs>
        <w:spacing w:line="360" w:lineRule="auto"/>
        <w:ind w:left="567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إذا كان الوسط الحسابي لعلامات 15 طالب يساوي 50 درجة فإن مجموع العلامات=</w:t>
      </w:r>
      <w:r w:rsidR="003D3E10" w:rsidRPr="003D3E1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 .</w:t>
      </w:r>
    </w:p>
    <w:p w:rsidR="009D5105" w:rsidRDefault="00275284" w:rsidP="00C23D07">
      <w:pPr>
        <w:rPr>
          <w:rFonts w:ascii="Simplified Arabic" w:hAnsi="Simplified Arabic" w:cs="Simplified Arabic"/>
          <w:b/>
          <w:bCs/>
          <w:highlight w:val="lightGray"/>
          <w:rtl/>
        </w:rPr>
      </w:pPr>
      <w:r w:rsidRPr="00842407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t xml:space="preserve">السؤال </w:t>
      </w:r>
      <w:r w:rsidR="00E53A84">
        <w:rPr>
          <w:rFonts w:ascii="Simplified Arabic" w:hAnsi="Simplified Arabic" w:cs="Simplified Arabic" w:hint="cs"/>
          <w:b/>
          <w:bCs/>
          <w:highlight w:val="lightGray"/>
          <w:u w:val="single"/>
          <w:rtl/>
        </w:rPr>
        <w:t>الثالث</w:t>
      </w:r>
      <w:r w:rsidRPr="00842407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t>:</w:t>
      </w:r>
      <w:r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</w:t>
      </w:r>
      <w:r w:rsidR="00170DF9"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                                                                         </w:t>
      </w:r>
      <w:r w:rsidRPr="006C6370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>(</w:t>
      </w:r>
      <w:r w:rsidR="001815AD">
        <w:rPr>
          <w:rFonts w:ascii="Simplified Arabic" w:hAnsi="Simplified Arabic" w:cs="Simplified Arabic"/>
          <w:b/>
          <w:bCs/>
          <w:sz w:val="30"/>
          <w:szCs w:val="30"/>
          <w:highlight w:val="lightGray"/>
        </w:rPr>
        <w:t>5</w:t>
      </w:r>
      <w:r w:rsidRPr="006C6370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 xml:space="preserve"> علامات)</w:t>
      </w:r>
    </w:p>
    <w:p w:rsidR="00170DF9" w:rsidRPr="00170DF9" w:rsidRDefault="00170DF9" w:rsidP="00170DF9">
      <w:pPr>
        <w:numPr>
          <w:ilvl w:val="0"/>
          <w:numId w:val="23"/>
        </w:numPr>
        <w:rPr>
          <w:rFonts w:ascii="Simplified Arabic" w:hAnsi="Simplified Arabic" w:cs="Simplified Arabic"/>
          <w:b/>
          <w:bCs/>
          <w:rtl/>
        </w:rPr>
      </w:pPr>
      <w:r w:rsidRPr="00170DF9">
        <w:rPr>
          <w:rFonts w:ascii="Simplified Arabic" w:hAnsi="Simplified Arabic" w:cs="Simplified Arabic" w:hint="cs"/>
          <w:b/>
          <w:bCs/>
          <w:rtl/>
        </w:rPr>
        <w:t>جد ناتج كلاً مما يلي:</w:t>
      </w:r>
    </w:p>
    <w:p w:rsidR="003B43A7" w:rsidRPr="003B43A7" w:rsidRDefault="00E65298" w:rsidP="00170DF9">
      <w:pPr>
        <w:numPr>
          <w:ilvl w:val="0"/>
          <w:numId w:val="3"/>
        </w:numPr>
        <w:tabs>
          <w:tab w:val="left" w:pos="425"/>
          <w:tab w:val="left" w:pos="5308"/>
        </w:tabs>
        <w:spacing w:line="360" w:lineRule="auto"/>
        <w:ind w:left="425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30"/>
          <w:szCs w:val="30"/>
          <w:rtl/>
        </w:rPr>
        <w:t>المعكوس الجمعي للعدد (</w:t>
      </w:r>
      <w:r w:rsidR="00207414">
        <w:rPr>
          <w:rFonts w:ascii="Simplified Arabic" w:hAnsi="Simplified Arabic" w:cs="Simplified Arabic"/>
          <w:b/>
          <w:bCs/>
          <w:sz w:val="30"/>
          <w:szCs w:val="30"/>
          <w:rtl/>
        </w:rPr>
        <w:t>–</w:t>
      </w:r>
      <w:r w:rsidR="00207414"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 4 ×</w:t>
      </w:r>
      <w:r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/>
          <w:b/>
          <w:bCs/>
          <w:sz w:val="30"/>
          <w:szCs w:val="30"/>
          <w:rtl/>
        </w:rPr>
        <w:t>–</w:t>
      </w:r>
      <w:r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 4) </w:t>
      </w:r>
      <w:r w:rsidR="00207414"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= </w:t>
      </w:r>
      <w:r w:rsidR="005A113B"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...............   </w:t>
      </w:r>
      <w:r w:rsidR="00207414">
        <w:rPr>
          <w:rFonts w:ascii="Simplified Arabic" w:hAnsi="Simplified Arabic" w:cs="Simplified Arabic" w:hint="cs"/>
          <w:b/>
          <w:bCs/>
          <w:sz w:val="30"/>
          <w:szCs w:val="30"/>
          <w:rtl/>
        </w:rPr>
        <w:t>(ب)</w:t>
      </w:r>
      <w:r w:rsidR="00053FB4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-2×(-2 </w:t>
      </w:r>
      <w:r w:rsidR="00053FB4">
        <w:rPr>
          <w:rFonts w:ascii="Simplified Arabic" w:hAnsi="Simplified Arabic" w:cs="Simplified Arabic"/>
          <w:b/>
          <w:bCs/>
          <w:sz w:val="28"/>
          <w:szCs w:val="28"/>
          <w:rtl/>
        </w:rPr>
        <w:t>–</w:t>
      </w:r>
      <w:r w:rsidR="00053FB4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6)</w:t>
      </w:r>
      <w:r w:rsidR="00CD2205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= </w:t>
      </w:r>
      <w:r>
        <w:rPr>
          <w:rFonts w:ascii="Simplified Arabic" w:hAnsi="Simplified Arabic" w:cs="Simplified Arabic" w:hint="cs"/>
          <w:b/>
          <w:bCs/>
          <w:sz w:val="30"/>
          <w:szCs w:val="30"/>
          <w:rtl/>
        </w:rPr>
        <w:t>.</w:t>
      </w:r>
      <w:r w:rsidR="00053FB4">
        <w:rPr>
          <w:rFonts w:ascii="Simplified Arabic" w:hAnsi="Simplified Arabic" w:cs="Simplified Arabic" w:hint="cs"/>
          <w:b/>
          <w:bCs/>
          <w:sz w:val="30"/>
          <w:szCs w:val="30"/>
          <w:rtl/>
        </w:rPr>
        <w:t>....</w:t>
      </w:r>
      <w:r>
        <w:rPr>
          <w:rFonts w:ascii="Simplified Arabic" w:hAnsi="Simplified Arabic" w:cs="Simplified Arabic" w:hint="cs"/>
          <w:b/>
          <w:bCs/>
          <w:sz w:val="30"/>
          <w:szCs w:val="30"/>
          <w:rtl/>
        </w:rPr>
        <w:t>....</w:t>
      </w:r>
      <w:r w:rsidR="00053FB4">
        <w:rPr>
          <w:rFonts w:ascii="Simplified Arabic" w:hAnsi="Simplified Arabic" w:cs="Simplified Arabic" w:hint="cs"/>
          <w:b/>
          <w:bCs/>
          <w:sz w:val="30"/>
          <w:szCs w:val="30"/>
          <w:rtl/>
        </w:rPr>
        <w:t>.</w:t>
      </w:r>
      <w:r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.........    </w:t>
      </w:r>
    </w:p>
    <w:p w:rsidR="00887E55" w:rsidRDefault="00CD2205" w:rsidP="00170DF9">
      <w:pPr>
        <w:tabs>
          <w:tab w:val="left" w:pos="425"/>
          <w:tab w:val="left" w:pos="5308"/>
        </w:tabs>
        <w:spacing w:line="360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(ج) </w:t>
      </w:r>
      <w:r w:rsidR="00E65298"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صفر </w:t>
      </w:r>
      <w:r w:rsidR="00E65298">
        <w:rPr>
          <w:rFonts w:ascii="Simplified Arabic" w:hAnsi="Simplified Arabic" w:cs="Simplified Arabic"/>
          <w:b/>
          <w:bCs/>
          <w:sz w:val="30"/>
          <w:szCs w:val="30"/>
          <w:rtl/>
        </w:rPr>
        <w:t>–</w:t>
      </w:r>
      <w:r w:rsidR="00E65298"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 10 = ...................   </w:t>
      </w:r>
      <w:r w:rsidR="003B43A7"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 </w:t>
      </w:r>
      <w:r w:rsidR="009742E6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</w:t>
      </w:r>
      <w:r w:rsidR="003B43A7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E554F5">
        <w:rPr>
          <w:rFonts w:ascii="Simplified Arabic" w:hAnsi="Simplified Arabic" w:cs="Simplified Arabic" w:hint="cs"/>
          <w:b/>
          <w:bCs/>
          <w:sz w:val="28"/>
          <w:szCs w:val="28"/>
          <w:rtl/>
        </w:rPr>
        <w:t>(د)</w:t>
      </w:r>
      <w:r w:rsidR="003B43A7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E554F5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E65298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96 ÷ ( 3 × -1) = </w:t>
      </w:r>
      <w:r w:rsidR="009742E6"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...................    </w:t>
      </w:r>
      <w:r w:rsidR="009742E6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</w:p>
    <w:p w:rsidR="00A33292" w:rsidRPr="001815AD" w:rsidRDefault="00A33292" w:rsidP="001815AD">
      <w:pPr>
        <w:numPr>
          <w:ilvl w:val="0"/>
          <w:numId w:val="23"/>
        </w:numPr>
        <w:rPr>
          <w:rFonts w:ascii="Simplified Arabic" w:hAnsi="Simplified Arabic" w:cs="Simplified Arabic"/>
          <w:b/>
          <w:bCs/>
          <w:rtl/>
        </w:rPr>
      </w:pPr>
      <w:r w:rsidRPr="00A33292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إذا كان لدينا الزوجيين أ( 1 ، -1) ، ب( -3 ، -4) أجد </w:t>
      </w:r>
      <w:r w:rsidRPr="00A33292">
        <w:rPr>
          <w:rFonts w:ascii="Simplified Arabic" w:hAnsi="Simplified Arabic" w:cs="Simplified Arabic"/>
          <w:b/>
          <w:bCs/>
          <w:sz w:val="28"/>
          <w:szCs w:val="28"/>
        </w:rPr>
        <w:object w:dxaOrig="780" w:dyaOrig="460">
          <v:shape id="_x0000_i1028" type="#_x0000_t75" style="width:39pt;height:22.8pt" o:ole="">
            <v:imagedata r:id="rId13" o:title=""/>
          </v:shape>
          <o:OLEObject Type="Embed" ProgID="Equation.DSMT4" ShapeID="_x0000_i1028" DrawAspect="Content" ObjectID="_1607212229" r:id="rId14"/>
        </w:object>
      </w:r>
      <w:r w:rsidRPr="00A33292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       </w:t>
      </w:r>
    </w:p>
    <w:p w:rsidR="004E6AC9" w:rsidRDefault="004E6AC9" w:rsidP="00A33292">
      <w:pPr>
        <w:rPr>
          <w:rFonts w:ascii="Simplified Arabic" w:hAnsi="Simplified Arabic" w:cs="Simplified Arabic"/>
          <w:b/>
          <w:bCs/>
          <w:sz w:val="10"/>
          <w:szCs w:val="10"/>
          <w:rtl/>
        </w:rPr>
      </w:pPr>
    </w:p>
    <w:p w:rsidR="00A33292" w:rsidRPr="00A33292" w:rsidRDefault="00A33292" w:rsidP="00A33292">
      <w:pPr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 w:rsidRPr="00A33292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</w:t>
      </w:r>
    </w:p>
    <w:p w:rsidR="00065BCC" w:rsidRPr="009D03F7" w:rsidRDefault="00706D6A" w:rsidP="009D03F7">
      <w:pPr>
        <w:rPr>
          <w:rFonts w:ascii="Simplified Arabic" w:hAnsi="Simplified Arabic" w:cs="Simplified Arabic"/>
          <w:b/>
          <w:bCs/>
          <w:sz w:val="30"/>
          <w:szCs w:val="30"/>
          <w:highlight w:val="lightGray"/>
        </w:rPr>
      </w:pPr>
      <w:r w:rsidRPr="00842407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t xml:space="preserve">السؤال </w:t>
      </w:r>
      <w:r w:rsidR="00D2550E">
        <w:rPr>
          <w:rFonts w:ascii="Simplified Arabic" w:hAnsi="Simplified Arabic" w:cs="Simplified Arabic" w:hint="cs"/>
          <w:b/>
          <w:bCs/>
          <w:highlight w:val="lightGray"/>
          <w:u w:val="single"/>
          <w:rtl/>
        </w:rPr>
        <w:t>الرابع</w:t>
      </w:r>
      <w:r w:rsidRPr="00842407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t>:</w:t>
      </w:r>
      <w:r w:rsidR="00D27863">
        <w:rPr>
          <w:rFonts w:ascii="Simplified Arabic" w:hAnsi="Simplified Arabic" w:cs="Simplified Arabic" w:hint="cs"/>
          <w:b/>
          <w:bCs/>
          <w:highlight w:val="lightGray"/>
          <w:u w:val="single"/>
          <w:rtl/>
        </w:rPr>
        <w:t xml:space="preserve"> </w:t>
      </w:r>
      <w:r w:rsidR="00D2550E"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                                                                   </w:t>
      </w:r>
      <w:r w:rsidR="000B52DD" w:rsidRPr="006C6370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>(</w:t>
      </w:r>
      <w:r w:rsidR="007D644A">
        <w:rPr>
          <w:rFonts w:ascii="Simplified Arabic" w:hAnsi="Simplified Arabic" w:cs="Simplified Arabic" w:hint="cs"/>
          <w:b/>
          <w:bCs/>
          <w:sz w:val="30"/>
          <w:szCs w:val="30"/>
          <w:highlight w:val="lightGray"/>
          <w:rtl/>
        </w:rPr>
        <w:t>4</w:t>
      </w:r>
      <w:r w:rsidR="000B52DD" w:rsidRPr="006C6370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 xml:space="preserve"> علامات</w:t>
      </w:r>
      <w:r w:rsidR="007D644A">
        <w:rPr>
          <w:rFonts w:ascii="Simplified Arabic" w:hAnsi="Simplified Arabic" w:cs="Simplified Arabic" w:hint="cs"/>
          <w:b/>
          <w:bCs/>
          <w:sz w:val="30"/>
          <w:szCs w:val="30"/>
          <w:highlight w:val="lightGray"/>
          <w:rtl/>
        </w:rPr>
        <w:t xml:space="preserve"> ونصف</w:t>
      </w:r>
      <w:r w:rsidR="000B52DD" w:rsidRPr="006C6370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>)</w:t>
      </w:r>
    </w:p>
    <w:p w:rsidR="00065BCC" w:rsidRDefault="00065BCC" w:rsidP="00FC4101">
      <w:pPr>
        <w:numPr>
          <w:ilvl w:val="0"/>
          <w:numId w:val="22"/>
        </w:numPr>
        <w:rPr>
          <w:rFonts w:ascii="Simplified Arabic" w:hAnsi="Simplified Arabic" w:cs="Simplified Arabic"/>
          <w:b/>
          <w:bCs/>
          <w:sz w:val="28"/>
          <w:szCs w:val="28"/>
        </w:rPr>
      </w:pPr>
      <w:r w:rsidRPr="00065BCC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جد المساحة </w:t>
      </w:r>
      <w:r w:rsidR="00CA36C8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لجانبية</w:t>
      </w:r>
      <w:r w:rsidRPr="00065BCC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لهرم رباعي قائم طول قاعدته 3 سم، وارتفاعه 8 سم.</w:t>
      </w:r>
      <w:r w:rsidR="009A11AD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   (</w:t>
      </w:r>
      <w:r w:rsidR="009D03F7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علامة ونصف</w:t>
      </w:r>
      <w:r w:rsidR="009A11A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)</w:t>
      </w:r>
    </w:p>
    <w:p w:rsidR="009A11AD" w:rsidRDefault="009A11AD" w:rsidP="009A11AD">
      <w:pPr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9A11AD" w:rsidRDefault="009A11AD" w:rsidP="009A11AD">
      <w:pPr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184739" w:rsidRDefault="00184739" w:rsidP="009A11AD">
      <w:pPr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9A11AD" w:rsidRPr="009D03F7" w:rsidRDefault="00184739" w:rsidP="009D03F7">
      <w:pPr>
        <w:numPr>
          <w:ilvl w:val="0"/>
          <w:numId w:val="22"/>
        </w:numPr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 </w:t>
      </w:r>
      <w:r w:rsidR="001C303E"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رجل طوله </w:t>
      </w:r>
      <w:r w:rsidR="001C303E">
        <w:rPr>
          <w:rFonts w:ascii="Simplified Arabic" w:hAnsi="Simplified Arabic" w:cs="Simplified Arabic" w:hint="cs"/>
          <w:b/>
          <w:bCs/>
          <w:sz w:val="28"/>
          <w:szCs w:val="28"/>
          <w:rtl/>
        </w:rPr>
        <w:t>8</w:t>
      </w:r>
      <w:r w:rsidR="001C303E" w:rsidRPr="00064A3C">
        <w:rPr>
          <w:rFonts w:ascii="Simplified Arabic" w:hAnsi="Simplified Arabic" w:cs="Simplified Arabic"/>
          <w:b/>
          <w:bCs/>
          <w:sz w:val="40"/>
          <w:szCs w:val="40"/>
          <w:shd w:val="clear" w:color="auto" w:fill="FFFFFF"/>
        </w:rPr>
        <w:t>,</w:t>
      </w:r>
      <w:r w:rsidR="001C303E">
        <w:rPr>
          <w:rFonts w:ascii="Simplified Arabic" w:hAnsi="Simplified Arabic" w:cs="Simplified Arabic" w:hint="cs"/>
          <w:b/>
          <w:bCs/>
          <w:sz w:val="28"/>
          <w:szCs w:val="28"/>
          <w:rtl/>
        </w:rPr>
        <w:t>1</w:t>
      </w:r>
      <w:r w:rsidR="001C303E"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 متر وطوله في الصورة 18 سم فما مقياس رسم الصورة؟</w:t>
      </w:r>
      <w:r w:rsidR="00AC500A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</w:t>
      </w:r>
      <w:r w:rsidR="004073A3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9D03F7">
        <w:rPr>
          <w:rFonts w:ascii="Simplified Arabic" w:hAnsi="Simplified Arabic" w:cs="Simplified Arabic" w:hint="cs"/>
          <w:b/>
          <w:bCs/>
          <w:sz w:val="28"/>
          <w:szCs w:val="28"/>
          <w:rtl/>
        </w:rPr>
        <w:t>(علامة ونصف)</w:t>
      </w:r>
      <w:r w:rsidR="00AC500A" w:rsidRPr="009D03F7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</w:p>
    <w:p w:rsidR="001C303E" w:rsidRDefault="001C303E" w:rsidP="009A11AD">
      <w:pPr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1C303E" w:rsidRDefault="001C303E" w:rsidP="009A11AD">
      <w:pPr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0439ED" w:rsidRDefault="000439ED" w:rsidP="009A11AD">
      <w:pPr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7D644A" w:rsidRDefault="000439ED" w:rsidP="000439ED">
      <w:pPr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</w:t>
      </w:r>
    </w:p>
    <w:p w:rsidR="000439ED" w:rsidRDefault="007D644A" w:rsidP="00AD10DB">
      <w:pPr>
        <w:numPr>
          <w:ilvl w:val="0"/>
          <w:numId w:val="26"/>
        </w:numPr>
        <w:ind w:left="425"/>
        <w:rPr>
          <w:rFonts w:ascii="Simplified Arabic" w:hAnsi="Simplified Arabic" w:cs="Simplified Arabic"/>
          <w:b/>
          <w:bCs/>
          <w:sz w:val="2"/>
          <w:szCs w:val="2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ج) </w:t>
      </w:r>
      <w:r w:rsidR="000439ED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يستطيع 15 عامل إنجاز عمل ما في 20 يوماً، ما عدد الأيام التي يحتاجها 25 عاملاً لإنجاز ذلك العمل؟</w:t>
      </w:r>
    </w:p>
    <w:p w:rsidR="000439ED" w:rsidRDefault="000439ED" w:rsidP="000439ED">
      <w:pPr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0439ED" w:rsidRDefault="000439ED" w:rsidP="000439ED">
      <w:pPr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0439ED" w:rsidRDefault="000439ED" w:rsidP="000439ED">
      <w:pPr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0439ED" w:rsidRDefault="007D644A" w:rsidP="000439ED">
      <w:pPr>
        <w:rPr>
          <w:rFonts w:ascii="Simplified Arabic" w:hAnsi="Simplified Arabic" w:cs="Simplified Arabic"/>
          <w:b/>
          <w:bCs/>
          <w:sz w:val="2"/>
          <w:szCs w:val="2"/>
          <w:rtl/>
        </w:rPr>
      </w:pPr>
      <w:r>
        <w:rPr>
          <w:rFonts w:ascii="Simplified Arabic" w:hAnsi="Simplified Arabic" w:cs="Simplified Arabic" w:hint="cs"/>
          <w:b/>
          <w:bCs/>
          <w:sz w:val="2"/>
          <w:szCs w:val="2"/>
          <w:rtl/>
        </w:rPr>
        <w:t xml:space="preserve">                                                                         </w:t>
      </w:r>
      <w:r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                                                                                        </w:t>
      </w:r>
      <w:r>
        <w:rPr>
          <w:rFonts w:ascii="Simplified Arabic" w:hAnsi="Simplified Arabic" w:cs="Simplified Arabic" w:hint="cs"/>
          <w:b/>
          <w:bCs/>
          <w:sz w:val="2"/>
          <w:szCs w:val="2"/>
          <w:rtl/>
        </w:rPr>
        <w:t xml:space="preserve">       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(علامة ونصف)</w:t>
      </w:r>
    </w:p>
    <w:p w:rsidR="000439ED" w:rsidRDefault="000439ED" w:rsidP="000439ED">
      <w:pPr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0439ED" w:rsidRDefault="000439ED" w:rsidP="000439ED">
      <w:pPr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0439ED" w:rsidRDefault="000439ED" w:rsidP="000439ED">
      <w:pPr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0439ED" w:rsidRDefault="000439ED" w:rsidP="000439ED">
      <w:pPr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0439ED" w:rsidRDefault="000439ED" w:rsidP="000439ED">
      <w:pPr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9A11AD" w:rsidRDefault="009A11AD" w:rsidP="009A11AD">
      <w:pPr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7D644A" w:rsidRDefault="007D644A" w:rsidP="00CA2883">
      <w:pPr>
        <w:rPr>
          <w:rFonts w:ascii="Simplified Arabic" w:hAnsi="Simplified Arabic" w:cs="Simplified Arabic"/>
          <w:b/>
          <w:bCs/>
          <w:highlight w:val="lightGray"/>
          <w:u w:val="single"/>
          <w:rtl/>
        </w:rPr>
      </w:pPr>
    </w:p>
    <w:p w:rsidR="00575015" w:rsidRPr="00CA2883" w:rsidRDefault="00396DB5" w:rsidP="00CA2883">
      <w:pPr>
        <w:rPr>
          <w:rFonts w:ascii="Simplified Arabic" w:hAnsi="Simplified Arabic" w:cs="Simplified Arabic"/>
          <w:b/>
          <w:bCs/>
          <w:highlight w:val="lightGray"/>
        </w:rPr>
      </w:pPr>
      <w:r w:rsidRPr="00842407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lastRenderedPageBreak/>
        <w:t xml:space="preserve">السؤال </w:t>
      </w:r>
      <w:r w:rsidR="00423F50">
        <w:rPr>
          <w:rFonts w:ascii="Simplified Arabic" w:hAnsi="Simplified Arabic" w:cs="Simplified Arabic" w:hint="cs"/>
          <w:b/>
          <w:bCs/>
          <w:highlight w:val="lightGray"/>
          <w:u w:val="single"/>
          <w:rtl/>
        </w:rPr>
        <w:t>الخامس</w:t>
      </w:r>
      <w:r w:rsidRPr="00842407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t>:</w:t>
      </w:r>
      <w:r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</w:t>
      </w:r>
      <w:r w:rsidR="00CA2883"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أجب عما يلي </w:t>
      </w:r>
      <w:r w:rsidR="00171484">
        <w:rPr>
          <w:rFonts w:ascii="Simplified Arabic" w:hAnsi="Simplified Arabic" w:cs="Simplified Arabic" w:hint="cs"/>
          <w:b/>
          <w:bCs/>
          <w:highlight w:val="lightGray"/>
          <w:rtl/>
        </w:rPr>
        <w:t>باستخدام المستوى الديكارتي التالي:</w:t>
      </w:r>
      <w:r w:rsidR="00CA2883"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</w:t>
      </w:r>
      <w:r w:rsidR="00171484"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               </w:t>
      </w:r>
      <w:r w:rsidR="00AF07CD" w:rsidRPr="006C6370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>(</w:t>
      </w:r>
      <w:r w:rsidR="00E2784E">
        <w:rPr>
          <w:rFonts w:ascii="Simplified Arabic" w:hAnsi="Simplified Arabic" w:cs="Simplified Arabic" w:hint="cs"/>
          <w:b/>
          <w:bCs/>
          <w:sz w:val="30"/>
          <w:szCs w:val="30"/>
          <w:highlight w:val="lightGray"/>
          <w:rtl/>
        </w:rPr>
        <w:t>علامتان ونصف</w:t>
      </w:r>
      <w:r w:rsidR="00AF07CD" w:rsidRPr="006C6370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>)</w:t>
      </w:r>
    </w:p>
    <w:p w:rsidR="00B36D01" w:rsidRDefault="00CE21BE" w:rsidP="00575015">
      <w:pPr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</w:rPr>
        <w:drawing>
          <wp:inline distT="0" distB="0" distL="0" distR="0">
            <wp:extent cx="6507480" cy="3619500"/>
            <wp:effectExtent l="19050" t="0" r="7620" b="0"/>
            <wp:docPr id="5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7480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2D6" w:rsidRDefault="00CD2E1B" w:rsidP="00E62292">
      <w:pPr>
        <w:numPr>
          <w:ilvl w:val="0"/>
          <w:numId w:val="13"/>
        </w:numPr>
        <w:spacing w:line="360" w:lineRule="auto"/>
        <w:ind w:left="142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عين</w:t>
      </w:r>
      <w:r w:rsidR="00812AC8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النقاط </w:t>
      </w:r>
      <w:r w:rsidR="00DD1390">
        <w:rPr>
          <w:rFonts w:ascii="Simplified Arabic" w:hAnsi="Simplified Arabic" w:cs="Simplified Arabic" w:hint="cs"/>
          <w:b/>
          <w:bCs/>
          <w:sz w:val="28"/>
          <w:szCs w:val="28"/>
          <w:rtl/>
        </w:rPr>
        <w:t>في</w:t>
      </w:r>
      <w:r w:rsidR="00812AC8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المستوى الديكارتي: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أ</w:t>
      </w:r>
      <w:r w:rsidR="00925B1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( 3 ،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-5</w:t>
      </w:r>
      <w:r w:rsidR="00925B1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) ،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ب</w:t>
      </w:r>
      <w:r w:rsidR="00925B1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(</w:t>
      </w:r>
      <w:r w:rsidR="00D90BFC">
        <w:rPr>
          <w:rFonts w:ascii="Simplified Arabic" w:hAnsi="Simplified Arabic" w:cs="Simplified Arabic" w:hint="cs"/>
          <w:b/>
          <w:bCs/>
          <w:sz w:val="28"/>
          <w:szCs w:val="28"/>
          <w:rtl/>
        </w:rPr>
        <w:t>-</w:t>
      </w:r>
      <w:r w:rsidR="00804107">
        <w:rPr>
          <w:rFonts w:ascii="Simplified Arabic" w:hAnsi="Simplified Arabic" w:cs="Simplified Arabic" w:hint="cs"/>
          <w:b/>
          <w:bCs/>
          <w:sz w:val="28"/>
          <w:szCs w:val="28"/>
          <w:rtl/>
        </w:rPr>
        <w:t>4</w:t>
      </w:r>
      <w:r w:rsidR="00EA280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، -</w:t>
      </w:r>
      <w:r w:rsidR="00804107">
        <w:rPr>
          <w:rFonts w:ascii="Simplified Arabic" w:hAnsi="Simplified Arabic" w:cs="Simplified Arabic" w:hint="cs"/>
          <w:b/>
          <w:bCs/>
          <w:sz w:val="28"/>
          <w:szCs w:val="28"/>
          <w:rtl/>
        </w:rPr>
        <w:t>6</w:t>
      </w:r>
      <w:r w:rsidR="00EA280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)</w:t>
      </w:r>
      <w:r w:rsidR="00804107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</w:p>
    <w:p w:rsidR="00C134E8" w:rsidRDefault="0005035A" w:rsidP="00E62292">
      <w:pPr>
        <w:numPr>
          <w:ilvl w:val="0"/>
          <w:numId w:val="13"/>
        </w:numPr>
        <w:spacing w:line="360" w:lineRule="auto"/>
        <w:ind w:left="142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نسحاب نقطة الأصل وحدتين إلى الأسفل</w:t>
      </w:r>
      <w:r w:rsidR="005774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..................</w:t>
      </w:r>
    </w:p>
    <w:p w:rsidR="009E5D59" w:rsidRPr="00925091" w:rsidRDefault="006530FE" w:rsidP="00925091">
      <w:pPr>
        <w:numPr>
          <w:ilvl w:val="0"/>
          <w:numId w:val="13"/>
        </w:numPr>
        <w:spacing w:line="360" w:lineRule="auto"/>
        <w:ind w:left="142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بعد تأثير انسحاب على النقطة (4،-3) أصبحت (4،-7) فإن الانسحاب بمقدار ......... وحدة باتجاه ...........</w:t>
      </w:r>
    </w:p>
    <w:p w:rsidR="00BF6DFC" w:rsidRPr="00184739" w:rsidRDefault="00BF6DFC" w:rsidP="00BF6DFC">
      <w:pPr>
        <w:rPr>
          <w:rFonts w:ascii="Simplified Arabic" w:hAnsi="Simplified Arabic" w:cs="Simplified Arabic"/>
          <w:b/>
          <w:bCs/>
          <w:sz w:val="28"/>
          <w:szCs w:val="28"/>
        </w:rPr>
      </w:pPr>
      <w:r w:rsidRPr="00842407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t xml:space="preserve">السؤال </w:t>
      </w:r>
      <w:r>
        <w:rPr>
          <w:rFonts w:ascii="Simplified Arabic" w:hAnsi="Simplified Arabic" w:cs="Simplified Arabic" w:hint="cs"/>
          <w:b/>
          <w:bCs/>
          <w:highlight w:val="lightGray"/>
          <w:u w:val="single"/>
          <w:rtl/>
        </w:rPr>
        <w:t>السابع</w:t>
      </w:r>
      <w:r w:rsidRPr="00842407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t>:</w:t>
      </w:r>
      <w:r>
        <w:rPr>
          <w:rFonts w:ascii="Simplified Arabic" w:hAnsi="Simplified Arabic" w:cs="Simplified Arabic" w:hint="cs"/>
          <w:b/>
          <w:bCs/>
          <w:highlight w:val="lightGray"/>
          <w:u w:val="single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                                                                         </w:t>
      </w:r>
      <w:r w:rsidRPr="006C6370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>(</w:t>
      </w:r>
      <w:r w:rsidR="009E5D59">
        <w:rPr>
          <w:rFonts w:ascii="Simplified Arabic" w:hAnsi="Simplified Arabic" w:cs="Simplified Arabic"/>
          <w:b/>
          <w:bCs/>
          <w:sz w:val="30"/>
          <w:szCs w:val="30"/>
          <w:highlight w:val="lightGray"/>
        </w:rPr>
        <w:t>4</w:t>
      </w:r>
      <w:r w:rsidRPr="006C6370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 xml:space="preserve"> علامات)</w:t>
      </w:r>
    </w:p>
    <w:p w:rsidR="00952E71" w:rsidRDefault="00BF6DFC" w:rsidP="00EF7B98">
      <w:pPr>
        <w:numPr>
          <w:ilvl w:val="0"/>
          <w:numId w:val="25"/>
        </w:numPr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إذا كان الجدول التالي يمثل علامات الطلاب في اختبار الرياضيات:</w:t>
      </w:r>
      <w:r w:rsidR="00790A1A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                  (علامتان)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521"/>
        <w:gridCol w:w="3521"/>
        <w:gridCol w:w="3522"/>
      </w:tblGrid>
      <w:tr w:rsidR="00066A66" w:rsidRPr="00FC4101" w:rsidTr="00FC4101">
        <w:trPr>
          <w:trHeight w:val="454"/>
        </w:trPr>
        <w:tc>
          <w:tcPr>
            <w:tcW w:w="3521" w:type="dxa"/>
            <w:shd w:val="clear" w:color="auto" w:fill="auto"/>
          </w:tcPr>
          <w:p w:rsidR="00066A66" w:rsidRPr="00FC4101" w:rsidRDefault="00066A66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العلامة (س)</w:t>
            </w:r>
          </w:p>
        </w:tc>
        <w:tc>
          <w:tcPr>
            <w:tcW w:w="3521" w:type="dxa"/>
            <w:shd w:val="clear" w:color="auto" w:fill="auto"/>
          </w:tcPr>
          <w:p w:rsidR="00066A66" w:rsidRPr="00FC4101" w:rsidRDefault="00066A66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عدد الطلاب (ت)</w:t>
            </w:r>
          </w:p>
        </w:tc>
        <w:tc>
          <w:tcPr>
            <w:tcW w:w="3522" w:type="dxa"/>
            <w:shd w:val="clear" w:color="auto" w:fill="auto"/>
          </w:tcPr>
          <w:p w:rsidR="00066A66" w:rsidRPr="00FC4101" w:rsidRDefault="00066A66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</w:p>
        </w:tc>
      </w:tr>
      <w:tr w:rsidR="00066A66" w:rsidRPr="00FC4101" w:rsidTr="00FC4101">
        <w:trPr>
          <w:trHeight w:val="454"/>
        </w:trPr>
        <w:tc>
          <w:tcPr>
            <w:tcW w:w="3521" w:type="dxa"/>
            <w:shd w:val="clear" w:color="auto" w:fill="auto"/>
          </w:tcPr>
          <w:p w:rsidR="00066A66" w:rsidRPr="00FC4101" w:rsidRDefault="00AE3ABA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5</w:t>
            </w:r>
          </w:p>
        </w:tc>
        <w:tc>
          <w:tcPr>
            <w:tcW w:w="3521" w:type="dxa"/>
            <w:shd w:val="clear" w:color="auto" w:fill="auto"/>
          </w:tcPr>
          <w:p w:rsidR="00066A66" w:rsidRPr="00FC4101" w:rsidRDefault="00AE3ABA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8</w:t>
            </w:r>
          </w:p>
        </w:tc>
        <w:tc>
          <w:tcPr>
            <w:tcW w:w="3522" w:type="dxa"/>
            <w:shd w:val="clear" w:color="auto" w:fill="auto"/>
          </w:tcPr>
          <w:p w:rsidR="00066A66" w:rsidRPr="00FC4101" w:rsidRDefault="00066A66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</w:p>
        </w:tc>
      </w:tr>
      <w:tr w:rsidR="00066A66" w:rsidRPr="00FC4101" w:rsidTr="00FC4101">
        <w:trPr>
          <w:trHeight w:val="454"/>
        </w:trPr>
        <w:tc>
          <w:tcPr>
            <w:tcW w:w="3521" w:type="dxa"/>
            <w:shd w:val="clear" w:color="auto" w:fill="auto"/>
          </w:tcPr>
          <w:p w:rsidR="00066A66" w:rsidRPr="00FC4101" w:rsidRDefault="00AE3ABA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7</w:t>
            </w:r>
          </w:p>
        </w:tc>
        <w:tc>
          <w:tcPr>
            <w:tcW w:w="3521" w:type="dxa"/>
            <w:shd w:val="clear" w:color="auto" w:fill="auto"/>
          </w:tcPr>
          <w:p w:rsidR="00066A66" w:rsidRPr="00FC4101" w:rsidRDefault="00F471DF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2</w:t>
            </w:r>
          </w:p>
        </w:tc>
        <w:tc>
          <w:tcPr>
            <w:tcW w:w="3522" w:type="dxa"/>
            <w:shd w:val="clear" w:color="auto" w:fill="auto"/>
          </w:tcPr>
          <w:p w:rsidR="00066A66" w:rsidRPr="00FC4101" w:rsidRDefault="00066A66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</w:p>
        </w:tc>
      </w:tr>
      <w:tr w:rsidR="00066A66" w:rsidRPr="00FC4101" w:rsidTr="00FC4101">
        <w:trPr>
          <w:trHeight w:val="467"/>
        </w:trPr>
        <w:tc>
          <w:tcPr>
            <w:tcW w:w="3521" w:type="dxa"/>
            <w:shd w:val="clear" w:color="auto" w:fill="auto"/>
          </w:tcPr>
          <w:p w:rsidR="00066A66" w:rsidRPr="00FC4101" w:rsidRDefault="00AE3ABA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9</w:t>
            </w:r>
          </w:p>
        </w:tc>
        <w:tc>
          <w:tcPr>
            <w:tcW w:w="3521" w:type="dxa"/>
            <w:shd w:val="clear" w:color="auto" w:fill="auto"/>
          </w:tcPr>
          <w:p w:rsidR="00066A66" w:rsidRPr="00FC4101" w:rsidRDefault="00AE3ABA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4</w:t>
            </w:r>
          </w:p>
        </w:tc>
        <w:tc>
          <w:tcPr>
            <w:tcW w:w="3522" w:type="dxa"/>
            <w:shd w:val="clear" w:color="auto" w:fill="auto"/>
          </w:tcPr>
          <w:p w:rsidR="00066A66" w:rsidRPr="00FC4101" w:rsidRDefault="00066A66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</w:p>
        </w:tc>
      </w:tr>
      <w:tr w:rsidR="00066A66" w:rsidRPr="00FC4101" w:rsidTr="00FC4101">
        <w:trPr>
          <w:trHeight w:val="454"/>
        </w:trPr>
        <w:tc>
          <w:tcPr>
            <w:tcW w:w="3521" w:type="dxa"/>
            <w:shd w:val="clear" w:color="auto" w:fill="auto"/>
          </w:tcPr>
          <w:p w:rsidR="00066A66" w:rsidRPr="00FC4101" w:rsidRDefault="00AE3ABA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10</w:t>
            </w:r>
          </w:p>
        </w:tc>
        <w:tc>
          <w:tcPr>
            <w:tcW w:w="3521" w:type="dxa"/>
            <w:shd w:val="clear" w:color="auto" w:fill="auto"/>
          </w:tcPr>
          <w:p w:rsidR="00066A66" w:rsidRPr="00FC4101" w:rsidRDefault="00AE3ABA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6</w:t>
            </w:r>
          </w:p>
        </w:tc>
        <w:tc>
          <w:tcPr>
            <w:tcW w:w="3522" w:type="dxa"/>
            <w:shd w:val="clear" w:color="auto" w:fill="auto"/>
          </w:tcPr>
          <w:p w:rsidR="00066A66" w:rsidRPr="00FC4101" w:rsidRDefault="00066A66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</w:p>
        </w:tc>
      </w:tr>
      <w:tr w:rsidR="00066A66" w:rsidRPr="00FC4101" w:rsidTr="00FC4101">
        <w:trPr>
          <w:trHeight w:val="441"/>
        </w:trPr>
        <w:tc>
          <w:tcPr>
            <w:tcW w:w="3521" w:type="dxa"/>
            <w:shd w:val="clear" w:color="auto" w:fill="auto"/>
          </w:tcPr>
          <w:p w:rsidR="00066A66" w:rsidRPr="00FC4101" w:rsidRDefault="00AE3ABA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المجموع</w:t>
            </w:r>
          </w:p>
        </w:tc>
        <w:tc>
          <w:tcPr>
            <w:tcW w:w="3521" w:type="dxa"/>
            <w:shd w:val="clear" w:color="auto" w:fill="auto"/>
          </w:tcPr>
          <w:p w:rsidR="00066A66" w:rsidRPr="00FC4101" w:rsidRDefault="00066A66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</w:p>
        </w:tc>
        <w:tc>
          <w:tcPr>
            <w:tcW w:w="3522" w:type="dxa"/>
            <w:shd w:val="clear" w:color="auto" w:fill="auto"/>
          </w:tcPr>
          <w:p w:rsidR="00066A66" w:rsidRPr="00FC4101" w:rsidRDefault="00066A66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</w:p>
        </w:tc>
      </w:tr>
    </w:tbl>
    <w:p w:rsidR="00F471DF" w:rsidRDefault="00EF7B98" w:rsidP="00EF7B98">
      <w:pPr>
        <w:rPr>
          <w:rFonts w:ascii="Simplified Arabic" w:hAnsi="Simplified Arabic" w:cs="Simplified Arabic"/>
          <w:b/>
          <w:bCs/>
          <w:sz w:val="30"/>
          <w:szCs w:val="30"/>
        </w:rPr>
      </w:pPr>
      <w:r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 </w:t>
      </w:r>
      <w:r w:rsidR="00F471DF">
        <w:rPr>
          <w:rFonts w:ascii="Simplified Arabic" w:hAnsi="Simplified Arabic" w:cs="Simplified Arabic" w:hint="cs"/>
          <w:b/>
          <w:bCs/>
          <w:sz w:val="30"/>
          <w:szCs w:val="30"/>
          <w:rtl/>
        </w:rPr>
        <w:t>أجد الوسط الحسابي للعلامات.</w:t>
      </w:r>
    </w:p>
    <w:p w:rsidR="00F471DF" w:rsidRDefault="00F471DF" w:rsidP="00F471DF">
      <w:pPr>
        <w:ind w:left="720"/>
        <w:rPr>
          <w:rFonts w:ascii="Simplified Arabic" w:hAnsi="Simplified Arabic" w:cs="Simplified Arabic"/>
          <w:b/>
          <w:bCs/>
          <w:sz w:val="30"/>
          <w:szCs w:val="30"/>
          <w:rtl/>
        </w:rPr>
      </w:pPr>
    </w:p>
    <w:p w:rsidR="00EF7B98" w:rsidRDefault="00EF7B98" w:rsidP="00F471DF">
      <w:pPr>
        <w:ind w:left="720"/>
        <w:rPr>
          <w:rFonts w:ascii="Simplified Arabic" w:hAnsi="Simplified Arabic" w:cs="Simplified Arabic"/>
          <w:b/>
          <w:bCs/>
          <w:sz w:val="30"/>
          <w:szCs w:val="30"/>
          <w:rtl/>
        </w:rPr>
      </w:pPr>
    </w:p>
    <w:p w:rsidR="00EF7B98" w:rsidRDefault="00EF7B98" w:rsidP="00F471DF">
      <w:pPr>
        <w:ind w:left="720"/>
        <w:rPr>
          <w:rFonts w:ascii="Simplified Arabic" w:hAnsi="Simplified Arabic" w:cs="Simplified Arabic"/>
          <w:b/>
          <w:bCs/>
          <w:sz w:val="30"/>
          <w:szCs w:val="30"/>
          <w:rtl/>
        </w:rPr>
      </w:pPr>
    </w:p>
    <w:p w:rsidR="00925091" w:rsidRDefault="00925091" w:rsidP="004C29C4">
      <w:pPr>
        <w:rPr>
          <w:rFonts w:ascii="Simplified Arabic" w:hAnsi="Simplified Arabic" w:cs="Simplified Arabic" w:hint="cs"/>
          <w:b/>
          <w:bCs/>
          <w:sz w:val="30"/>
          <w:szCs w:val="30"/>
        </w:rPr>
      </w:pPr>
    </w:p>
    <w:p w:rsidR="00C76AEB" w:rsidRPr="00EF7B98" w:rsidRDefault="00EF7B98" w:rsidP="00EF7B98">
      <w:pPr>
        <w:numPr>
          <w:ilvl w:val="0"/>
          <w:numId w:val="25"/>
        </w:numPr>
        <w:rPr>
          <w:rFonts w:ascii="Simplified Arabic" w:hAnsi="Simplified Arabic" w:cs="Simplified Arabic"/>
          <w:b/>
          <w:bCs/>
          <w:sz w:val="30"/>
          <w:szCs w:val="30"/>
          <w:rtl/>
        </w:rPr>
      </w:pPr>
      <w:r>
        <w:rPr>
          <w:rFonts w:ascii="Simplified Arabic" w:hAnsi="Simplified Arabic" w:cs="Simplified Arabic" w:hint="cs"/>
          <w:b/>
          <w:bCs/>
          <w:rtl/>
        </w:rPr>
        <w:lastRenderedPageBreak/>
        <w:t xml:space="preserve"> الجدول التالي يمثل أجور عدد من الموظفين في شركة</w:t>
      </w:r>
      <w:r w:rsidR="003268C6">
        <w:rPr>
          <w:rFonts w:ascii="Simplified Arabic" w:hAnsi="Simplified Arabic" w:cs="Simplified Arabic" w:hint="cs"/>
          <w:b/>
          <w:bCs/>
          <w:rtl/>
        </w:rPr>
        <w:t xml:space="preserve"> الكهربا</w:t>
      </w:r>
      <w:r w:rsidR="00557C49">
        <w:rPr>
          <w:rFonts w:ascii="Simplified Arabic" w:hAnsi="Simplified Arabic" w:cs="Simplified Arabic" w:hint="cs"/>
          <w:b/>
          <w:bCs/>
          <w:rtl/>
        </w:rPr>
        <w:t>ء</w:t>
      </w:r>
      <w:r>
        <w:rPr>
          <w:rFonts w:ascii="Simplified Arabic" w:hAnsi="Simplified Arabic" w:cs="Simplified Arabic" w:hint="cs"/>
          <w:b/>
          <w:bCs/>
          <w:rtl/>
        </w:rPr>
        <w:t>، جد الوسيط للأجور.</w:t>
      </w:r>
      <w:r w:rsidR="00790A1A">
        <w:rPr>
          <w:rFonts w:ascii="Simplified Arabic" w:hAnsi="Simplified Arabic" w:cs="Simplified Arabic" w:hint="cs"/>
          <w:b/>
          <w:bCs/>
          <w:sz w:val="28"/>
          <w:szCs w:val="28"/>
          <w:rtl/>
        </w:rPr>
        <w:t>(علامتان)</w:t>
      </w: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521"/>
        <w:gridCol w:w="3521"/>
      </w:tblGrid>
      <w:tr w:rsidR="00EF7B98" w:rsidRPr="00FC4101" w:rsidTr="00FC4101">
        <w:trPr>
          <w:jc w:val="center"/>
        </w:trPr>
        <w:tc>
          <w:tcPr>
            <w:tcW w:w="3521" w:type="dxa"/>
            <w:shd w:val="clear" w:color="auto" w:fill="auto"/>
          </w:tcPr>
          <w:p w:rsidR="00EF7B98" w:rsidRPr="00FC4101" w:rsidRDefault="00EF7B98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الأجر بالدينار</w:t>
            </w:r>
          </w:p>
        </w:tc>
        <w:tc>
          <w:tcPr>
            <w:tcW w:w="3521" w:type="dxa"/>
            <w:shd w:val="clear" w:color="auto" w:fill="auto"/>
          </w:tcPr>
          <w:p w:rsidR="00EF7B98" w:rsidRPr="00FC4101" w:rsidRDefault="00EF7B98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عدد الأشخاص</w:t>
            </w:r>
          </w:p>
        </w:tc>
      </w:tr>
      <w:tr w:rsidR="00EF7B98" w:rsidRPr="00FC4101" w:rsidTr="00FC4101">
        <w:trPr>
          <w:jc w:val="center"/>
        </w:trPr>
        <w:tc>
          <w:tcPr>
            <w:tcW w:w="3521" w:type="dxa"/>
            <w:shd w:val="clear" w:color="auto" w:fill="auto"/>
          </w:tcPr>
          <w:p w:rsidR="00EF7B98" w:rsidRPr="00FC4101" w:rsidRDefault="00EF7B98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350</w:t>
            </w:r>
          </w:p>
        </w:tc>
        <w:tc>
          <w:tcPr>
            <w:tcW w:w="3521" w:type="dxa"/>
            <w:shd w:val="clear" w:color="auto" w:fill="auto"/>
          </w:tcPr>
          <w:p w:rsidR="00EF7B98" w:rsidRPr="00FC4101" w:rsidRDefault="00EF7B98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5</w:t>
            </w:r>
          </w:p>
        </w:tc>
      </w:tr>
      <w:tr w:rsidR="00EF7B98" w:rsidRPr="00FC4101" w:rsidTr="00FC4101">
        <w:trPr>
          <w:jc w:val="center"/>
        </w:trPr>
        <w:tc>
          <w:tcPr>
            <w:tcW w:w="3521" w:type="dxa"/>
            <w:shd w:val="clear" w:color="auto" w:fill="auto"/>
          </w:tcPr>
          <w:p w:rsidR="00EF7B98" w:rsidRPr="00FC4101" w:rsidRDefault="00EF7B98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650</w:t>
            </w:r>
          </w:p>
        </w:tc>
        <w:tc>
          <w:tcPr>
            <w:tcW w:w="3521" w:type="dxa"/>
            <w:shd w:val="clear" w:color="auto" w:fill="auto"/>
          </w:tcPr>
          <w:p w:rsidR="00EF7B98" w:rsidRPr="00FC4101" w:rsidRDefault="00EF7B98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4</w:t>
            </w:r>
          </w:p>
        </w:tc>
      </w:tr>
      <w:tr w:rsidR="00EF7B98" w:rsidRPr="00FC4101" w:rsidTr="00FC4101">
        <w:trPr>
          <w:jc w:val="center"/>
        </w:trPr>
        <w:tc>
          <w:tcPr>
            <w:tcW w:w="3521" w:type="dxa"/>
            <w:shd w:val="clear" w:color="auto" w:fill="auto"/>
          </w:tcPr>
          <w:p w:rsidR="00EF7B98" w:rsidRPr="00FC4101" w:rsidRDefault="00EF7B98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800</w:t>
            </w:r>
          </w:p>
        </w:tc>
        <w:tc>
          <w:tcPr>
            <w:tcW w:w="3521" w:type="dxa"/>
            <w:shd w:val="clear" w:color="auto" w:fill="auto"/>
          </w:tcPr>
          <w:p w:rsidR="00EF7B98" w:rsidRPr="00FC4101" w:rsidRDefault="00EF7B98" w:rsidP="00FC4101">
            <w:pPr>
              <w:jc w:val="center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FC4101">
              <w:rPr>
                <w:rFonts w:ascii="Simplified Arabic" w:hAnsi="Simplified Arabic" w:cs="Simplified Arabic" w:hint="cs"/>
                <w:b/>
                <w:bCs/>
                <w:rtl/>
              </w:rPr>
              <w:t>4</w:t>
            </w:r>
          </w:p>
        </w:tc>
      </w:tr>
    </w:tbl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C76AEB" w:rsidRDefault="00C76AEB" w:rsidP="005D681F">
      <w:pPr>
        <w:ind w:left="720"/>
        <w:jc w:val="center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EF7B98" w:rsidRDefault="00EF7B98" w:rsidP="005D681F">
      <w:pPr>
        <w:ind w:left="720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EF7B98" w:rsidRDefault="00EF7B98" w:rsidP="005D681F">
      <w:pPr>
        <w:ind w:left="720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EF7B98" w:rsidRDefault="00EF7B98" w:rsidP="005D681F">
      <w:pPr>
        <w:ind w:left="720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EF7B98" w:rsidRDefault="00EF7B98" w:rsidP="005D681F">
      <w:pPr>
        <w:ind w:left="720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EF7B98" w:rsidRDefault="00EF7B98" w:rsidP="005D681F">
      <w:pPr>
        <w:ind w:left="720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EF7B98" w:rsidRDefault="00EF7B98" w:rsidP="00EF7B98">
      <w:pPr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EF7B98" w:rsidRDefault="00EF7B98" w:rsidP="00EF7B98">
      <w:pPr>
        <w:rPr>
          <w:rFonts w:ascii="Simplified Arabic" w:hAnsi="Simplified Arabic" w:cs="Simplified Arabic"/>
          <w:b/>
          <w:bCs/>
          <w:highlight w:val="lightGray"/>
          <w:u w:val="single"/>
          <w:rtl/>
        </w:rPr>
      </w:pPr>
    </w:p>
    <w:p w:rsidR="00EF7B98" w:rsidRDefault="00EF7B98" w:rsidP="00EF7B98">
      <w:pPr>
        <w:rPr>
          <w:rFonts w:ascii="Simplified Arabic" w:hAnsi="Simplified Arabic" w:cs="Simplified Arabic"/>
          <w:b/>
          <w:bCs/>
          <w:highlight w:val="lightGray"/>
          <w:u w:val="single"/>
          <w:rtl/>
        </w:rPr>
      </w:pPr>
    </w:p>
    <w:p w:rsidR="00925091" w:rsidRDefault="00925091" w:rsidP="00EF7B98">
      <w:pPr>
        <w:rPr>
          <w:rFonts w:ascii="Simplified Arabic" w:hAnsi="Simplified Arabic" w:cs="Simplified Arabic"/>
          <w:b/>
          <w:bCs/>
          <w:highlight w:val="lightGray"/>
          <w:u w:val="single"/>
          <w:rtl/>
        </w:rPr>
      </w:pPr>
    </w:p>
    <w:p w:rsidR="00925091" w:rsidRDefault="00925091" w:rsidP="00EF7B98">
      <w:pPr>
        <w:rPr>
          <w:rFonts w:ascii="Simplified Arabic" w:hAnsi="Simplified Arabic" w:cs="Simplified Arabic"/>
          <w:b/>
          <w:bCs/>
          <w:highlight w:val="lightGray"/>
          <w:u w:val="single"/>
          <w:rtl/>
        </w:rPr>
      </w:pPr>
    </w:p>
    <w:p w:rsidR="00EF7B98" w:rsidRPr="00184739" w:rsidRDefault="00EF7B98" w:rsidP="00EF7B98">
      <w:pPr>
        <w:rPr>
          <w:rFonts w:ascii="Simplified Arabic" w:hAnsi="Simplified Arabic" w:cs="Simplified Arabic"/>
          <w:b/>
          <w:bCs/>
          <w:sz w:val="28"/>
          <w:szCs w:val="28"/>
        </w:rPr>
      </w:pPr>
      <w:r w:rsidRPr="00842407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t xml:space="preserve">السؤال </w:t>
      </w:r>
      <w:r>
        <w:rPr>
          <w:rFonts w:ascii="Simplified Arabic" w:hAnsi="Simplified Arabic" w:cs="Simplified Arabic" w:hint="cs"/>
          <w:b/>
          <w:bCs/>
          <w:highlight w:val="lightGray"/>
          <w:u w:val="single"/>
          <w:rtl/>
        </w:rPr>
        <w:t>الثامن</w:t>
      </w:r>
      <w:r w:rsidRPr="00842407">
        <w:rPr>
          <w:rFonts w:ascii="Simplified Arabic" w:hAnsi="Simplified Arabic" w:cs="Simplified Arabic"/>
          <w:b/>
          <w:bCs/>
          <w:highlight w:val="lightGray"/>
          <w:u w:val="single"/>
          <w:rtl/>
        </w:rPr>
        <w:t>:</w:t>
      </w:r>
      <w:r>
        <w:rPr>
          <w:rFonts w:ascii="Simplified Arabic" w:hAnsi="Simplified Arabic" w:cs="Simplified Arabic" w:hint="cs"/>
          <w:b/>
          <w:bCs/>
          <w:highlight w:val="lightGray"/>
          <w:u w:val="single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                              </w:t>
      </w:r>
      <w:r w:rsidR="00281CD0"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   </w:t>
      </w:r>
      <w:r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                                 </w:t>
      </w:r>
      <w:r w:rsidR="00CA36C8"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</w:t>
      </w:r>
      <w:r w:rsidR="00281CD0">
        <w:rPr>
          <w:rFonts w:ascii="Simplified Arabic" w:hAnsi="Simplified Arabic" w:cs="Simplified Arabic" w:hint="cs"/>
          <w:b/>
          <w:bCs/>
          <w:highlight w:val="lightGray"/>
          <w:rtl/>
        </w:rPr>
        <w:t xml:space="preserve"> </w:t>
      </w:r>
      <w:r w:rsidRPr="006C6370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>(</w:t>
      </w:r>
      <w:r w:rsidR="0097629A">
        <w:rPr>
          <w:rFonts w:ascii="Simplified Arabic" w:hAnsi="Simplified Arabic" w:cs="Simplified Arabic" w:hint="cs"/>
          <w:b/>
          <w:bCs/>
          <w:sz w:val="30"/>
          <w:szCs w:val="30"/>
          <w:highlight w:val="lightGray"/>
          <w:rtl/>
        </w:rPr>
        <w:t>علامة ونصف</w:t>
      </w:r>
      <w:r w:rsidRPr="006C6370">
        <w:rPr>
          <w:rFonts w:ascii="Simplified Arabic" w:hAnsi="Simplified Arabic" w:cs="Simplified Arabic"/>
          <w:b/>
          <w:bCs/>
          <w:sz w:val="30"/>
          <w:szCs w:val="30"/>
          <w:highlight w:val="lightGray"/>
          <w:rtl/>
        </w:rPr>
        <w:t>)</w:t>
      </w:r>
    </w:p>
    <w:p w:rsidR="00EF7B98" w:rsidRDefault="00281CD0" w:rsidP="0026497D">
      <w:pPr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="0026497D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تقدم </w:t>
      </w:r>
      <w:r w:rsidR="00CF062E">
        <w:rPr>
          <w:rFonts w:ascii="Simplified Arabic" w:hAnsi="Simplified Arabic" w:cs="Simplified Arabic" w:hint="cs"/>
          <w:b/>
          <w:bCs/>
          <w:sz w:val="28"/>
          <w:szCs w:val="28"/>
          <w:rtl/>
        </w:rPr>
        <w:t>يامن</w:t>
      </w:r>
      <w:r w:rsidR="0026497D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لخمسة امتحانات، فكان الوسط الحسابي لعلاماته فيها15، فإذا كان الوسط الحسابي لعلاماته في أربعة منها 16، جد العلامة الخامسة </w:t>
      </w:r>
      <w:r w:rsidR="00CF062E">
        <w:rPr>
          <w:rFonts w:ascii="Simplified Arabic" w:hAnsi="Simplified Arabic" w:cs="Simplified Arabic" w:hint="cs"/>
          <w:b/>
          <w:bCs/>
          <w:sz w:val="28"/>
          <w:szCs w:val="28"/>
          <w:rtl/>
        </w:rPr>
        <w:t>ليامن</w:t>
      </w:r>
      <w:r w:rsidR="0026497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</w:p>
    <w:p w:rsidR="00EF7B98" w:rsidRDefault="00EF7B98" w:rsidP="005D681F">
      <w:pPr>
        <w:ind w:left="720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DE6049" w:rsidRDefault="00DE6049" w:rsidP="005D681F">
      <w:pPr>
        <w:ind w:left="720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DE6049" w:rsidRDefault="00DE6049" w:rsidP="005D681F">
      <w:pPr>
        <w:ind w:left="720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DE6049" w:rsidRDefault="00DE6049" w:rsidP="005D681F">
      <w:pPr>
        <w:ind w:left="720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925091" w:rsidRDefault="00925091" w:rsidP="005D681F">
      <w:pPr>
        <w:ind w:left="720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925091" w:rsidRDefault="00925091" w:rsidP="005D681F">
      <w:pPr>
        <w:ind w:left="720"/>
        <w:jc w:val="center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</w:p>
    <w:p w:rsidR="005539C2" w:rsidRPr="000C6AE2" w:rsidRDefault="005539C2" w:rsidP="005D681F">
      <w:pPr>
        <w:ind w:left="720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 w:rsidRPr="000C6AE2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انتهت </w:t>
      </w:r>
      <w:r w:rsidRPr="000C6AE2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لأسئلة</w:t>
      </w:r>
    </w:p>
    <w:p w:rsidR="005539C2" w:rsidRPr="000C6AE2" w:rsidRDefault="00CE21BE" w:rsidP="005D681F">
      <w:pPr>
        <w:ind w:left="720"/>
        <w:jc w:val="center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 w:rsidRPr="000C6AE2">
        <w:rPr>
          <w:rFonts w:ascii="Simplified Arabic" w:hAnsi="Simplified Arabic" w:cs="Simplified Arabic"/>
          <w:b/>
          <w:bCs/>
          <w:sz w:val="28"/>
          <w:szCs w:val="28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48pt;height:18.6pt" fillcolor="#06c" strokecolor="#9cf" strokeweight="1.5pt">
            <v:fill r:id="rId16" o:title=""/>
            <v:stroke r:id="rId16" o:title=""/>
            <v:shadow on="t" color="#900"/>
            <v:textpath style="font-family:&quot;Impact&quot;;v-text-kern:t" trim="t" fitpath="t" string="مع تمنياتي لكم بالنجاح والتوفيق "/>
          </v:shape>
        </w:pict>
      </w:r>
    </w:p>
    <w:p w:rsidR="00590384" w:rsidRPr="00925091" w:rsidRDefault="000C6AE2" w:rsidP="00925091">
      <w:pPr>
        <w:rPr>
          <w:rFonts w:ascii="Simplified Arabic" w:hAnsi="Simplified Arabic" w:cs="Simplified Arabic"/>
          <w:b/>
          <w:bCs/>
          <w:sz w:val="28"/>
          <w:szCs w:val="28"/>
        </w:rPr>
      </w:pPr>
      <w:r w:rsidRPr="000C6AE2">
        <w:rPr>
          <w:rFonts w:ascii="Simplified Arabic" w:hAnsi="Simplified Arabic" w:cs="Simplified Arabic" w:hint="cs"/>
          <w:b/>
          <w:bCs/>
          <w:sz w:val="28"/>
          <w:szCs w:val="28"/>
          <w:rtl/>
        </w:rPr>
        <w:t>معلم</w:t>
      </w:r>
      <w:r w:rsidR="0018015C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</w:t>
      </w:r>
      <w:r w:rsidRPr="000C6AE2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المادة</w:t>
      </w:r>
      <w:r w:rsidRPr="000C6AE2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: </w:t>
      </w:r>
      <w:r w:rsidRPr="000C6AE2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أ.لؤي دويكات</w:t>
      </w:r>
      <w:r w:rsidR="0018015C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&amp; أ.</w:t>
      </w:r>
      <w:r w:rsidRPr="000C6AE2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18015C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أحمد نصرالله</w:t>
      </w:r>
      <w:r w:rsidRPr="000C6AE2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 w:rsidRPr="000C6AE2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F83D5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</w:t>
      </w:r>
      <w:r w:rsidR="0018015C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F83D5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          </w:t>
      </w:r>
      <w:r w:rsidRPr="000C6AE2">
        <w:rPr>
          <w:rFonts w:ascii="Simplified Arabic" w:hAnsi="Simplified Arabic" w:cs="Simplified Arabic" w:hint="cs"/>
          <w:b/>
          <w:bCs/>
          <w:sz w:val="28"/>
          <w:szCs w:val="28"/>
          <w:rtl/>
        </w:rPr>
        <w:t>مدير</w:t>
      </w:r>
      <w:r w:rsidRPr="000C6AE2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Pr="000C6AE2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المدرسة: </w:t>
      </w:r>
      <w:r w:rsidR="00B35DEB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د</w:t>
      </w:r>
      <w:r w:rsidRPr="000C6AE2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. </w:t>
      </w:r>
      <w:r w:rsidR="00B35DEB">
        <w:rPr>
          <w:rFonts w:ascii="Simplified Arabic" w:hAnsi="Simplified Arabic" w:cs="Simplified Arabic" w:hint="cs"/>
          <w:b/>
          <w:bCs/>
          <w:sz w:val="28"/>
          <w:szCs w:val="28"/>
          <w:rtl/>
        </w:rPr>
        <w:t>وليد شحادة</w:t>
      </w:r>
      <w:r w:rsidRPr="000C6AE2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     </w:t>
      </w:r>
    </w:p>
    <w:sectPr w:rsidR="00590384" w:rsidRPr="00925091" w:rsidSect="000C6AE2">
      <w:footerReference w:type="default" r:id="rId17"/>
      <w:pgSz w:w="11906" w:h="16838"/>
      <w:pgMar w:top="568" w:right="849" w:bottom="709" w:left="709" w:header="708" w:footer="267" w:gutter="0"/>
      <w:pgBorders w:offsetFrom="page">
        <w:top w:val="dashDotStroked" w:sz="24" w:space="24" w:color="auto"/>
        <w:left w:val="dashDotStroked" w:sz="24" w:space="24" w:color="auto"/>
        <w:bottom w:val="dashDotStroked" w:sz="24" w:space="24" w:color="auto"/>
        <w:right w:val="dashDotStroked" w:sz="2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21854" w:rsidRDefault="00021854" w:rsidP="00583DCA">
      <w:r>
        <w:separator/>
      </w:r>
    </w:p>
  </w:endnote>
  <w:endnote w:type="continuationSeparator" w:id="1">
    <w:p w:rsidR="00021854" w:rsidRDefault="00021854" w:rsidP="00583D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l-QuranAlKareem">
    <w:altName w:val="Times New Roman"/>
    <w:charset w:val="00"/>
    <w:family w:val="auto"/>
    <w:pitch w:val="variable"/>
    <w:sig w:usb0="00000000" w:usb1="80000000" w:usb2="00000008" w:usb3="00000000" w:csb0="0000004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25B8E" w:rsidRPr="00424265" w:rsidRDefault="00A25B8E">
    <w:pPr>
      <w:pStyle w:val="a7"/>
      <w:jc w:val="right"/>
      <w:rPr>
        <w:sz w:val="28"/>
        <w:szCs w:val="28"/>
      </w:rPr>
    </w:pPr>
    <w:r w:rsidRPr="00424265">
      <w:rPr>
        <w:sz w:val="28"/>
        <w:szCs w:val="28"/>
      </w:rPr>
      <w:fldChar w:fldCharType="begin"/>
    </w:r>
    <w:r w:rsidRPr="00424265">
      <w:rPr>
        <w:sz w:val="28"/>
        <w:szCs w:val="28"/>
      </w:rPr>
      <w:instrText xml:space="preserve"> PAGE   \* MERGEFORMAT </w:instrText>
    </w:r>
    <w:r w:rsidRPr="00424265">
      <w:rPr>
        <w:sz w:val="28"/>
        <w:szCs w:val="28"/>
      </w:rPr>
      <w:fldChar w:fldCharType="separate"/>
    </w:r>
    <w:r w:rsidR="00CE21BE">
      <w:rPr>
        <w:noProof/>
        <w:sz w:val="28"/>
        <w:szCs w:val="28"/>
        <w:rtl/>
      </w:rPr>
      <w:t>1</w:t>
    </w:r>
    <w:r w:rsidRPr="00424265">
      <w:rPr>
        <w:sz w:val="28"/>
        <w:szCs w:val="28"/>
      </w:rPr>
      <w:fldChar w:fldCharType="end"/>
    </w:r>
  </w:p>
  <w:p w:rsidR="00A25B8E" w:rsidRDefault="00A25B8E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21854" w:rsidRDefault="00021854" w:rsidP="00583DCA">
      <w:r>
        <w:separator/>
      </w:r>
    </w:p>
  </w:footnote>
  <w:footnote w:type="continuationSeparator" w:id="1">
    <w:p w:rsidR="00021854" w:rsidRDefault="00021854" w:rsidP="00583DC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C64401"/>
    <w:multiLevelType w:val="hybridMultilevel"/>
    <w:tmpl w:val="80E09A62"/>
    <w:lvl w:ilvl="0" w:tplc="D860528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6F1E6F"/>
    <w:multiLevelType w:val="hybridMultilevel"/>
    <w:tmpl w:val="97E48E0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255BD0"/>
    <w:multiLevelType w:val="hybridMultilevel"/>
    <w:tmpl w:val="C92C13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33482A"/>
    <w:multiLevelType w:val="hybridMultilevel"/>
    <w:tmpl w:val="DB084638"/>
    <w:lvl w:ilvl="0" w:tplc="32E61556">
      <w:start w:val="1"/>
      <w:numFmt w:val="arabicAlpha"/>
      <w:lvlText w:val="(%1)"/>
      <w:lvlJc w:val="left"/>
      <w:pPr>
        <w:ind w:left="7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5C3502"/>
    <w:multiLevelType w:val="hybridMultilevel"/>
    <w:tmpl w:val="5D501F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C52AA3"/>
    <w:multiLevelType w:val="hybridMultilevel"/>
    <w:tmpl w:val="9CC47B56"/>
    <w:lvl w:ilvl="0" w:tplc="0EF4EC8E">
      <w:start w:val="1"/>
      <w:numFmt w:val="bullet"/>
      <w:lvlText w:val=""/>
      <w:lvlJc w:val="left"/>
      <w:pPr>
        <w:ind w:left="720" w:hanging="360"/>
      </w:pPr>
      <w:rPr>
        <w:rFonts w:ascii="Simplified Arabic" w:hAnsi="Simplified Arabic" w:cs="Simplified Arabic" w:hint="default"/>
        <w:sz w:val="32"/>
        <w:szCs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8E22F84"/>
    <w:multiLevelType w:val="hybridMultilevel"/>
    <w:tmpl w:val="C58ACB54"/>
    <w:lvl w:ilvl="0" w:tplc="4EE6353E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96364F"/>
    <w:multiLevelType w:val="hybridMultilevel"/>
    <w:tmpl w:val="895C0A9C"/>
    <w:lvl w:ilvl="0" w:tplc="32E61556">
      <w:start w:val="1"/>
      <w:numFmt w:val="arabicAlpha"/>
      <w:lvlText w:val="(%1)"/>
      <w:lvlJc w:val="left"/>
      <w:pPr>
        <w:ind w:left="7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934573"/>
    <w:multiLevelType w:val="hybridMultilevel"/>
    <w:tmpl w:val="68029F2C"/>
    <w:lvl w:ilvl="0" w:tplc="11A65FB6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8F07E7"/>
    <w:multiLevelType w:val="hybridMultilevel"/>
    <w:tmpl w:val="EB525E0C"/>
    <w:lvl w:ilvl="0" w:tplc="4EE6353E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DC5932"/>
    <w:multiLevelType w:val="hybridMultilevel"/>
    <w:tmpl w:val="164EF430"/>
    <w:lvl w:ilvl="0" w:tplc="324854E8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AB4D9F"/>
    <w:multiLevelType w:val="hybridMultilevel"/>
    <w:tmpl w:val="3D88DBD6"/>
    <w:lvl w:ilvl="0" w:tplc="C390EE28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BB92B27"/>
    <w:multiLevelType w:val="hybridMultilevel"/>
    <w:tmpl w:val="E7D8E0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CA5990"/>
    <w:multiLevelType w:val="hybridMultilevel"/>
    <w:tmpl w:val="B95C91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2BC1785"/>
    <w:multiLevelType w:val="hybridMultilevel"/>
    <w:tmpl w:val="F1143D48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65E66831"/>
    <w:multiLevelType w:val="hybridMultilevel"/>
    <w:tmpl w:val="44EA144A"/>
    <w:lvl w:ilvl="0" w:tplc="166ECB6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2CF4C76"/>
    <w:multiLevelType w:val="hybridMultilevel"/>
    <w:tmpl w:val="D98457F4"/>
    <w:lvl w:ilvl="0" w:tplc="E80C9FA4">
      <w:start w:val="1"/>
      <w:numFmt w:val="bullet"/>
      <w:lvlText w:val=""/>
      <w:lvlJc w:val="left"/>
      <w:pPr>
        <w:ind w:left="1080" w:hanging="360"/>
      </w:pPr>
      <w:rPr>
        <w:rFonts w:ascii="Symbol" w:eastAsia="Times New Roman" w:hAnsi="Symbol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738B68DE"/>
    <w:multiLevelType w:val="hybridMultilevel"/>
    <w:tmpl w:val="A46AEA42"/>
    <w:lvl w:ilvl="0" w:tplc="AB28960A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sz w:val="32"/>
        <w:szCs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47456FA"/>
    <w:multiLevelType w:val="hybridMultilevel"/>
    <w:tmpl w:val="4E56BA0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6D068B6"/>
    <w:multiLevelType w:val="hybridMultilevel"/>
    <w:tmpl w:val="40683352"/>
    <w:lvl w:ilvl="0" w:tplc="2082A4BA">
      <w:start w:val="1"/>
      <w:numFmt w:val="decimal"/>
      <w:lvlText w:val="%1)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8D256EE"/>
    <w:multiLevelType w:val="hybridMultilevel"/>
    <w:tmpl w:val="D71E2BAC"/>
    <w:lvl w:ilvl="0" w:tplc="3F5C40F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D020506"/>
    <w:multiLevelType w:val="hybridMultilevel"/>
    <w:tmpl w:val="FA44A9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E3748C6"/>
    <w:multiLevelType w:val="hybridMultilevel"/>
    <w:tmpl w:val="69F0A6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FC921AB"/>
    <w:multiLevelType w:val="hybridMultilevel"/>
    <w:tmpl w:val="B6045E1E"/>
    <w:lvl w:ilvl="0" w:tplc="4EE6353E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FE719CF"/>
    <w:multiLevelType w:val="hybridMultilevel"/>
    <w:tmpl w:val="B4801C5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9"/>
  </w:num>
  <w:num w:numId="2">
    <w:abstractNumId w:val="20"/>
  </w:num>
  <w:num w:numId="3">
    <w:abstractNumId w:val="10"/>
  </w:num>
  <w:num w:numId="4">
    <w:abstractNumId w:val="15"/>
  </w:num>
  <w:num w:numId="5">
    <w:abstractNumId w:val="5"/>
  </w:num>
  <w:num w:numId="6">
    <w:abstractNumId w:val="3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0"/>
  </w:num>
  <w:num w:numId="10">
    <w:abstractNumId w:val="16"/>
  </w:num>
  <w:num w:numId="11">
    <w:abstractNumId w:val="11"/>
  </w:num>
  <w:num w:numId="12">
    <w:abstractNumId w:val="1"/>
  </w:num>
  <w:num w:numId="13">
    <w:abstractNumId w:val="14"/>
  </w:num>
  <w:num w:numId="14">
    <w:abstractNumId w:val="2"/>
  </w:num>
  <w:num w:numId="15">
    <w:abstractNumId w:val="12"/>
  </w:num>
  <w:num w:numId="16">
    <w:abstractNumId w:val="22"/>
  </w:num>
  <w:num w:numId="17">
    <w:abstractNumId w:val="18"/>
  </w:num>
  <w:num w:numId="18">
    <w:abstractNumId w:val="21"/>
  </w:num>
  <w:num w:numId="19">
    <w:abstractNumId w:val="13"/>
  </w:num>
  <w:num w:numId="20">
    <w:abstractNumId w:val="4"/>
  </w:num>
  <w:num w:numId="21">
    <w:abstractNumId w:val="7"/>
  </w:num>
  <w:num w:numId="22">
    <w:abstractNumId w:val="9"/>
  </w:num>
  <w:num w:numId="23">
    <w:abstractNumId w:val="17"/>
  </w:num>
  <w:num w:numId="24">
    <w:abstractNumId w:val="23"/>
  </w:num>
  <w:num w:numId="25">
    <w:abstractNumId w:val="6"/>
  </w:num>
  <w:num w:numId="26">
    <w:abstractNumId w:val="24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noPunctuationKerning/>
  <w:characterSpacingControl w:val="doNotCompress"/>
  <w:footnotePr>
    <w:footnote w:id="0"/>
    <w:footnote w:id="1"/>
  </w:footnotePr>
  <w:endnotePr>
    <w:endnote w:id="0"/>
    <w:endnote w:id="1"/>
  </w:endnotePr>
  <w:compat>
    <w:applyBreakingRules/>
  </w:compat>
  <w:rsids>
    <w:rsidRoot w:val="00497461"/>
    <w:rsid w:val="00000434"/>
    <w:rsid w:val="000015A5"/>
    <w:rsid w:val="00003886"/>
    <w:rsid w:val="0000496B"/>
    <w:rsid w:val="00005F85"/>
    <w:rsid w:val="000070FF"/>
    <w:rsid w:val="000125A2"/>
    <w:rsid w:val="00013124"/>
    <w:rsid w:val="00014A03"/>
    <w:rsid w:val="00017F06"/>
    <w:rsid w:val="00021854"/>
    <w:rsid w:val="000321DD"/>
    <w:rsid w:val="0003540A"/>
    <w:rsid w:val="00036315"/>
    <w:rsid w:val="00036442"/>
    <w:rsid w:val="000366DA"/>
    <w:rsid w:val="00037A7B"/>
    <w:rsid w:val="00042143"/>
    <w:rsid w:val="000439ED"/>
    <w:rsid w:val="00043BE2"/>
    <w:rsid w:val="0005035A"/>
    <w:rsid w:val="00051EBA"/>
    <w:rsid w:val="00053FB4"/>
    <w:rsid w:val="0005616E"/>
    <w:rsid w:val="000621E8"/>
    <w:rsid w:val="00062872"/>
    <w:rsid w:val="00065BCC"/>
    <w:rsid w:val="00066290"/>
    <w:rsid w:val="00066A66"/>
    <w:rsid w:val="0006705E"/>
    <w:rsid w:val="00075876"/>
    <w:rsid w:val="00076838"/>
    <w:rsid w:val="00083BC1"/>
    <w:rsid w:val="00085C32"/>
    <w:rsid w:val="00086135"/>
    <w:rsid w:val="00086E1E"/>
    <w:rsid w:val="00090E4E"/>
    <w:rsid w:val="00091ED6"/>
    <w:rsid w:val="00093241"/>
    <w:rsid w:val="000A0113"/>
    <w:rsid w:val="000A5CA8"/>
    <w:rsid w:val="000A7030"/>
    <w:rsid w:val="000B52DD"/>
    <w:rsid w:val="000B6F4E"/>
    <w:rsid w:val="000C6AE2"/>
    <w:rsid w:val="000C7C03"/>
    <w:rsid w:val="000D0345"/>
    <w:rsid w:val="000D0E64"/>
    <w:rsid w:val="000D5DB3"/>
    <w:rsid w:val="000D6610"/>
    <w:rsid w:val="000E2C76"/>
    <w:rsid w:val="000E3DE0"/>
    <w:rsid w:val="000F3DA8"/>
    <w:rsid w:val="000F5616"/>
    <w:rsid w:val="00102570"/>
    <w:rsid w:val="00104E02"/>
    <w:rsid w:val="00112091"/>
    <w:rsid w:val="00112203"/>
    <w:rsid w:val="00113F50"/>
    <w:rsid w:val="00120C80"/>
    <w:rsid w:val="0012758E"/>
    <w:rsid w:val="001279B6"/>
    <w:rsid w:val="00130F54"/>
    <w:rsid w:val="00131DFB"/>
    <w:rsid w:val="00132DAE"/>
    <w:rsid w:val="001340E4"/>
    <w:rsid w:val="00141F4A"/>
    <w:rsid w:val="001431C8"/>
    <w:rsid w:val="00144133"/>
    <w:rsid w:val="00147A59"/>
    <w:rsid w:val="00147EDC"/>
    <w:rsid w:val="00147F4E"/>
    <w:rsid w:val="00154BB8"/>
    <w:rsid w:val="001554E9"/>
    <w:rsid w:val="00155F13"/>
    <w:rsid w:val="001564D9"/>
    <w:rsid w:val="001578F3"/>
    <w:rsid w:val="00160434"/>
    <w:rsid w:val="00161C46"/>
    <w:rsid w:val="00165D79"/>
    <w:rsid w:val="0016671F"/>
    <w:rsid w:val="00170396"/>
    <w:rsid w:val="00170DF9"/>
    <w:rsid w:val="00171484"/>
    <w:rsid w:val="0017268F"/>
    <w:rsid w:val="001775CB"/>
    <w:rsid w:val="0018015C"/>
    <w:rsid w:val="001815AD"/>
    <w:rsid w:val="00183E47"/>
    <w:rsid w:val="00184655"/>
    <w:rsid w:val="00184739"/>
    <w:rsid w:val="00185420"/>
    <w:rsid w:val="001927F4"/>
    <w:rsid w:val="00195A2A"/>
    <w:rsid w:val="00195A8F"/>
    <w:rsid w:val="001B1557"/>
    <w:rsid w:val="001B2AF0"/>
    <w:rsid w:val="001B753B"/>
    <w:rsid w:val="001C303E"/>
    <w:rsid w:val="001C6348"/>
    <w:rsid w:val="001C7066"/>
    <w:rsid w:val="001D09C3"/>
    <w:rsid w:val="001D1ADD"/>
    <w:rsid w:val="001D30C1"/>
    <w:rsid w:val="001D3480"/>
    <w:rsid w:val="001D75F8"/>
    <w:rsid w:val="001E5562"/>
    <w:rsid w:val="001E60A7"/>
    <w:rsid w:val="001E6A5B"/>
    <w:rsid w:val="001F37D7"/>
    <w:rsid w:val="001F50FD"/>
    <w:rsid w:val="001F79B3"/>
    <w:rsid w:val="00201532"/>
    <w:rsid w:val="002016F9"/>
    <w:rsid w:val="0020193A"/>
    <w:rsid w:val="00207414"/>
    <w:rsid w:val="002129BC"/>
    <w:rsid w:val="002163D5"/>
    <w:rsid w:val="0022624E"/>
    <w:rsid w:val="00227110"/>
    <w:rsid w:val="002311AB"/>
    <w:rsid w:val="002315B0"/>
    <w:rsid w:val="0023292B"/>
    <w:rsid w:val="002360FE"/>
    <w:rsid w:val="00245179"/>
    <w:rsid w:val="0024599B"/>
    <w:rsid w:val="00251E58"/>
    <w:rsid w:val="00254617"/>
    <w:rsid w:val="00260669"/>
    <w:rsid w:val="0026497D"/>
    <w:rsid w:val="00265CF2"/>
    <w:rsid w:val="00275284"/>
    <w:rsid w:val="00275F98"/>
    <w:rsid w:val="00277440"/>
    <w:rsid w:val="00277A8B"/>
    <w:rsid w:val="00280469"/>
    <w:rsid w:val="0028166B"/>
    <w:rsid w:val="00281CD0"/>
    <w:rsid w:val="002841D3"/>
    <w:rsid w:val="00285053"/>
    <w:rsid w:val="00285CBC"/>
    <w:rsid w:val="002921A6"/>
    <w:rsid w:val="0029424F"/>
    <w:rsid w:val="002958B8"/>
    <w:rsid w:val="00296CD0"/>
    <w:rsid w:val="00296D0D"/>
    <w:rsid w:val="002970F4"/>
    <w:rsid w:val="002A575C"/>
    <w:rsid w:val="002B001E"/>
    <w:rsid w:val="002B0BDF"/>
    <w:rsid w:val="002B1427"/>
    <w:rsid w:val="002B18C4"/>
    <w:rsid w:val="002B32AA"/>
    <w:rsid w:val="002B374C"/>
    <w:rsid w:val="002B3F03"/>
    <w:rsid w:val="002B5529"/>
    <w:rsid w:val="002C19DC"/>
    <w:rsid w:val="002C2686"/>
    <w:rsid w:val="002C281D"/>
    <w:rsid w:val="002C2DDA"/>
    <w:rsid w:val="002C4287"/>
    <w:rsid w:val="002C4BEA"/>
    <w:rsid w:val="002C5920"/>
    <w:rsid w:val="002C76B8"/>
    <w:rsid w:val="002E2715"/>
    <w:rsid w:val="002E4E0C"/>
    <w:rsid w:val="002F28AC"/>
    <w:rsid w:val="002F4162"/>
    <w:rsid w:val="002F43F0"/>
    <w:rsid w:val="002F52F1"/>
    <w:rsid w:val="002F5513"/>
    <w:rsid w:val="00305AC9"/>
    <w:rsid w:val="00305AE3"/>
    <w:rsid w:val="0031052F"/>
    <w:rsid w:val="003140D0"/>
    <w:rsid w:val="0031474A"/>
    <w:rsid w:val="00322252"/>
    <w:rsid w:val="003268C6"/>
    <w:rsid w:val="00327426"/>
    <w:rsid w:val="003275D8"/>
    <w:rsid w:val="00330C91"/>
    <w:rsid w:val="003376A1"/>
    <w:rsid w:val="0034282F"/>
    <w:rsid w:val="003537F4"/>
    <w:rsid w:val="0035650A"/>
    <w:rsid w:val="00356D9B"/>
    <w:rsid w:val="00362735"/>
    <w:rsid w:val="00364D76"/>
    <w:rsid w:val="0036553B"/>
    <w:rsid w:val="00371658"/>
    <w:rsid w:val="003826F1"/>
    <w:rsid w:val="003946BF"/>
    <w:rsid w:val="00396DB5"/>
    <w:rsid w:val="00397A6E"/>
    <w:rsid w:val="003A2BCC"/>
    <w:rsid w:val="003A6EAC"/>
    <w:rsid w:val="003A7957"/>
    <w:rsid w:val="003B2125"/>
    <w:rsid w:val="003B2F89"/>
    <w:rsid w:val="003B43A7"/>
    <w:rsid w:val="003C1696"/>
    <w:rsid w:val="003C6E6A"/>
    <w:rsid w:val="003D1ED8"/>
    <w:rsid w:val="003D3454"/>
    <w:rsid w:val="003D3E10"/>
    <w:rsid w:val="003D5F3A"/>
    <w:rsid w:val="003D6AD5"/>
    <w:rsid w:val="003D7447"/>
    <w:rsid w:val="003E629D"/>
    <w:rsid w:val="003E7F9F"/>
    <w:rsid w:val="003F1AFA"/>
    <w:rsid w:val="003F247B"/>
    <w:rsid w:val="003F674B"/>
    <w:rsid w:val="00402247"/>
    <w:rsid w:val="004073A3"/>
    <w:rsid w:val="004213BA"/>
    <w:rsid w:val="0042192C"/>
    <w:rsid w:val="00422B08"/>
    <w:rsid w:val="00423F50"/>
    <w:rsid w:val="00424265"/>
    <w:rsid w:val="004265D7"/>
    <w:rsid w:val="0042722B"/>
    <w:rsid w:val="0043679A"/>
    <w:rsid w:val="00440C9C"/>
    <w:rsid w:val="004453E2"/>
    <w:rsid w:val="00456743"/>
    <w:rsid w:val="0046255B"/>
    <w:rsid w:val="00470055"/>
    <w:rsid w:val="0047088B"/>
    <w:rsid w:val="004722D6"/>
    <w:rsid w:val="00476CF9"/>
    <w:rsid w:val="004803D8"/>
    <w:rsid w:val="00484722"/>
    <w:rsid w:val="00485484"/>
    <w:rsid w:val="00486FC1"/>
    <w:rsid w:val="004913B6"/>
    <w:rsid w:val="00497461"/>
    <w:rsid w:val="004A05A6"/>
    <w:rsid w:val="004A2BF0"/>
    <w:rsid w:val="004A7103"/>
    <w:rsid w:val="004B0612"/>
    <w:rsid w:val="004C0105"/>
    <w:rsid w:val="004C29C4"/>
    <w:rsid w:val="004C5069"/>
    <w:rsid w:val="004C59B7"/>
    <w:rsid w:val="004C5C97"/>
    <w:rsid w:val="004C6549"/>
    <w:rsid w:val="004D1734"/>
    <w:rsid w:val="004D5CE3"/>
    <w:rsid w:val="004D62B0"/>
    <w:rsid w:val="004D7A2C"/>
    <w:rsid w:val="004E225E"/>
    <w:rsid w:val="004E6AC9"/>
    <w:rsid w:val="004F0248"/>
    <w:rsid w:val="004F09DA"/>
    <w:rsid w:val="004F1315"/>
    <w:rsid w:val="004F538A"/>
    <w:rsid w:val="004F7ABA"/>
    <w:rsid w:val="0050001F"/>
    <w:rsid w:val="0050061E"/>
    <w:rsid w:val="0050187B"/>
    <w:rsid w:val="00502836"/>
    <w:rsid w:val="0050712A"/>
    <w:rsid w:val="0051190C"/>
    <w:rsid w:val="00517B71"/>
    <w:rsid w:val="005228AE"/>
    <w:rsid w:val="00523C41"/>
    <w:rsid w:val="0053185B"/>
    <w:rsid w:val="005377EC"/>
    <w:rsid w:val="005539C2"/>
    <w:rsid w:val="00554444"/>
    <w:rsid w:val="00555B1E"/>
    <w:rsid w:val="00557C49"/>
    <w:rsid w:val="005628A1"/>
    <w:rsid w:val="00564138"/>
    <w:rsid w:val="00565536"/>
    <w:rsid w:val="005658C3"/>
    <w:rsid w:val="00567C12"/>
    <w:rsid w:val="00570880"/>
    <w:rsid w:val="00572DC0"/>
    <w:rsid w:val="005743E6"/>
    <w:rsid w:val="00575015"/>
    <w:rsid w:val="005758EA"/>
    <w:rsid w:val="005766F5"/>
    <w:rsid w:val="005774AF"/>
    <w:rsid w:val="005778D1"/>
    <w:rsid w:val="00577C8F"/>
    <w:rsid w:val="00580FDD"/>
    <w:rsid w:val="00581691"/>
    <w:rsid w:val="00583DCA"/>
    <w:rsid w:val="005857D6"/>
    <w:rsid w:val="00590384"/>
    <w:rsid w:val="00592125"/>
    <w:rsid w:val="0059468C"/>
    <w:rsid w:val="0059779D"/>
    <w:rsid w:val="005A1077"/>
    <w:rsid w:val="005A113B"/>
    <w:rsid w:val="005A431A"/>
    <w:rsid w:val="005A54D9"/>
    <w:rsid w:val="005A6560"/>
    <w:rsid w:val="005B1163"/>
    <w:rsid w:val="005B3F12"/>
    <w:rsid w:val="005B7658"/>
    <w:rsid w:val="005C1BBC"/>
    <w:rsid w:val="005D318B"/>
    <w:rsid w:val="005D681F"/>
    <w:rsid w:val="005D7FBD"/>
    <w:rsid w:val="005E6700"/>
    <w:rsid w:val="005F38AE"/>
    <w:rsid w:val="005F494D"/>
    <w:rsid w:val="005F4B6F"/>
    <w:rsid w:val="006051B8"/>
    <w:rsid w:val="00607F4E"/>
    <w:rsid w:val="00613860"/>
    <w:rsid w:val="00616160"/>
    <w:rsid w:val="0063221D"/>
    <w:rsid w:val="00632DCE"/>
    <w:rsid w:val="00633199"/>
    <w:rsid w:val="006347B6"/>
    <w:rsid w:val="006371BC"/>
    <w:rsid w:val="00637902"/>
    <w:rsid w:val="006422EE"/>
    <w:rsid w:val="0064317D"/>
    <w:rsid w:val="00645EA7"/>
    <w:rsid w:val="006530FE"/>
    <w:rsid w:val="0065506A"/>
    <w:rsid w:val="006615BF"/>
    <w:rsid w:val="00662E43"/>
    <w:rsid w:val="00672B94"/>
    <w:rsid w:val="006734D7"/>
    <w:rsid w:val="00673EFA"/>
    <w:rsid w:val="006744DF"/>
    <w:rsid w:val="00682A6D"/>
    <w:rsid w:val="00690BA9"/>
    <w:rsid w:val="0069223E"/>
    <w:rsid w:val="00694722"/>
    <w:rsid w:val="00694B8F"/>
    <w:rsid w:val="00694DD8"/>
    <w:rsid w:val="00696031"/>
    <w:rsid w:val="006A6FD1"/>
    <w:rsid w:val="006B012E"/>
    <w:rsid w:val="006B0CC2"/>
    <w:rsid w:val="006B274D"/>
    <w:rsid w:val="006B552A"/>
    <w:rsid w:val="006C035C"/>
    <w:rsid w:val="006C47FA"/>
    <w:rsid w:val="006C5AB1"/>
    <w:rsid w:val="006C6370"/>
    <w:rsid w:val="006D10D0"/>
    <w:rsid w:val="006D2088"/>
    <w:rsid w:val="006D5730"/>
    <w:rsid w:val="006E0FD9"/>
    <w:rsid w:val="006E3337"/>
    <w:rsid w:val="006F1A21"/>
    <w:rsid w:val="006F3480"/>
    <w:rsid w:val="006F6B80"/>
    <w:rsid w:val="007009C3"/>
    <w:rsid w:val="00700D82"/>
    <w:rsid w:val="00706D6A"/>
    <w:rsid w:val="00720023"/>
    <w:rsid w:val="007231B2"/>
    <w:rsid w:val="00723EE1"/>
    <w:rsid w:val="00726DF8"/>
    <w:rsid w:val="00731A20"/>
    <w:rsid w:val="00731C80"/>
    <w:rsid w:val="00734914"/>
    <w:rsid w:val="00734D90"/>
    <w:rsid w:val="007368BB"/>
    <w:rsid w:val="00742778"/>
    <w:rsid w:val="007463BD"/>
    <w:rsid w:val="007511CC"/>
    <w:rsid w:val="007601E9"/>
    <w:rsid w:val="00761225"/>
    <w:rsid w:val="00762AC7"/>
    <w:rsid w:val="00763C60"/>
    <w:rsid w:val="00774686"/>
    <w:rsid w:val="0077731C"/>
    <w:rsid w:val="0077763B"/>
    <w:rsid w:val="00780FBE"/>
    <w:rsid w:val="007818E2"/>
    <w:rsid w:val="00782E44"/>
    <w:rsid w:val="00790A1A"/>
    <w:rsid w:val="00794BDA"/>
    <w:rsid w:val="00796C3C"/>
    <w:rsid w:val="00797741"/>
    <w:rsid w:val="007A26F8"/>
    <w:rsid w:val="007B2B03"/>
    <w:rsid w:val="007C0629"/>
    <w:rsid w:val="007C1C2F"/>
    <w:rsid w:val="007C6C6A"/>
    <w:rsid w:val="007D083A"/>
    <w:rsid w:val="007D644A"/>
    <w:rsid w:val="007E1D50"/>
    <w:rsid w:val="007E37AC"/>
    <w:rsid w:val="007E4439"/>
    <w:rsid w:val="007E5E7F"/>
    <w:rsid w:val="007E60DA"/>
    <w:rsid w:val="007F589D"/>
    <w:rsid w:val="008003EB"/>
    <w:rsid w:val="008013EC"/>
    <w:rsid w:val="008024EB"/>
    <w:rsid w:val="00802A39"/>
    <w:rsid w:val="0080342B"/>
    <w:rsid w:val="00804039"/>
    <w:rsid w:val="00804107"/>
    <w:rsid w:val="008074F5"/>
    <w:rsid w:val="00812AC8"/>
    <w:rsid w:val="008148F7"/>
    <w:rsid w:val="00817B42"/>
    <w:rsid w:val="00830416"/>
    <w:rsid w:val="0083415E"/>
    <w:rsid w:val="0083484B"/>
    <w:rsid w:val="00842407"/>
    <w:rsid w:val="008435AB"/>
    <w:rsid w:val="00855ACA"/>
    <w:rsid w:val="00860219"/>
    <w:rsid w:val="008642D3"/>
    <w:rsid w:val="00864621"/>
    <w:rsid w:val="00880270"/>
    <w:rsid w:val="00882E59"/>
    <w:rsid w:val="00883CE4"/>
    <w:rsid w:val="00886AD2"/>
    <w:rsid w:val="00887E55"/>
    <w:rsid w:val="00890DC2"/>
    <w:rsid w:val="00894381"/>
    <w:rsid w:val="008A2812"/>
    <w:rsid w:val="008A388C"/>
    <w:rsid w:val="008A4A43"/>
    <w:rsid w:val="008A4C77"/>
    <w:rsid w:val="008A647F"/>
    <w:rsid w:val="008A6B01"/>
    <w:rsid w:val="008A79CF"/>
    <w:rsid w:val="008B09B4"/>
    <w:rsid w:val="008B0C2E"/>
    <w:rsid w:val="008B175F"/>
    <w:rsid w:val="008C0A84"/>
    <w:rsid w:val="008C636A"/>
    <w:rsid w:val="008C69CE"/>
    <w:rsid w:val="008C6EC3"/>
    <w:rsid w:val="008D1724"/>
    <w:rsid w:val="008D783C"/>
    <w:rsid w:val="008E4574"/>
    <w:rsid w:val="008E45EC"/>
    <w:rsid w:val="008E53C3"/>
    <w:rsid w:val="008E6D06"/>
    <w:rsid w:val="008F16B0"/>
    <w:rsid w:val="00907A80"/>
    <w:rsid w:val="00911088"/>
    <w:rsid w:val="00912EB2"/>
    <w:rsid w:val="0091556E"/>
    <w:rsid w:val="00916139"/>
    <w:rsid w:val="009245C9"/>
    <w:rsid w:val="00925091"/>
    <w:rsid w:val="00925B19"/>
    <w:rsid w:val="00931B4D"/>
    <w:rsid w:val="009362CA"/>
    <w:rsid w:val="00936B6A"/>
    <w:rsid w:val="00940617"/>
    <w:rsid w:val="00943805"/>
    <w:rsid w:val="009461FD"/>
    <w:rsid w:val="00947AC4"/>
    <w:rsid w:val="00947BF2"/>
    <w:rsid w:val="00952B5E"/>
    <w:rsid w:val="00952E71"/>
    <w:rsid w:val="0096346E"/>
    <w:rsid w:val="0096699E"/>
    <w:rsid w:val="00972719"/>
    <w:rsid w:val="009735CB"/>
    <w:rsid w:val="009742E6"/>
    <w:rsid w:val="0097629A"/>
    <w:rsid w:val="009764CB"/>
    <w:rsid w:val="0097665F"/>
    <w:rsid w:val="0098255A"/>
    <w:rsid w:val="009A11AD"/>
    <w:rsid w:val="009A4040"/>
    <w:rsid w:val="009A4DEC"/>
    <w:rsid w:val="009A6965"/>
    <w:rsid w:val="009A6AE6"/>
    <w:rsid w:val="009B0480"/>
    <w:rsid w:val="009B36D8"/>
    <w:rsid w:val="009C2C56"/>
    <w:rsid w:val="009C3EE2"/>
    <w:rsid w:val="009C72F5"/>
    <w:rsid w:val="009C7CC9"/>
    <w:rsid w:val="009D03F7"/>
    <w:rsid w:val="009D4B01"/>
    <w:rsid w:val="009D5105"/>
    <w:rsid w:val="009D5736"/>
    <w:rsid w:val="009D6547"/>
    <w:rsid w:val="009E0715"/>
    <w:rsid w:val="009E2097"/>
    <w:rsid w:val="009E5D59"/>
    <w:rsid w:val="009E636E"/>
    <w:rsid w:val="009E7F06"/>
    <w:rsid w:val="009F6A8E"/>
    <w:rsid w:val="009F7297"/>
    <w:rsid w:val="009F75F8"/>
    <w:rsid w:val="00A05513"/>
    <w:rsid w:val="00A0618A"/>
    <w:rsid w:val="00A10F5F"/>
    <w:rsid w:val="00A12D12"/>
    <w:rsid w:val="00A16AF4"/>
    <w:rsid w:val="00A25B8E"/>
    <w:rsid w:val="00A30AE0"/>
    <w:rsid w:val="00A33292"/>
    <w:rsid w:val="00A33673"/>
    <w:rsid w:val="00A353D7"/>
    <w:rsid w:val="00A362BC"/>
    <w:rsid w:val="00A36C78"/>
    <w:rsid w:val="00A43E44"/>
    <w:rsid w:val="00A46235"/>
    <w:rsid w:val="00A46668"/>
    <w:rsid w:val="00A467DE"/>
    <w:rsid w:val="00A50395"/>
    <w:rsid w:val="00A50551"/>
    <w:rsid w:val="00A52413"/>
    <w:rsid w:val="00A54B06"/>
    <w:rsid w:val="00A64A97"/>
    <w:rsid w:val="00A71153"/>
    <w:rsid w:val="00A71DC2"/>
    <w:rsid w:val="00A723DB"/>
    <w:rsid w:val="00A7266A"/>
    <w:rsid w:val="00A75946"/>
    <w:rsid w:val="00A847B4"/>
    <w:rsid w:val="00A91DE7"/>
    <w:rsid w:val="00AA6670"/>
    <w:rsid w:val="00AA7BD2"/>
    <w:rsid w:val="00AC454A"/>
    <w:rsid w:val="00AC500A"/>
    <w:rsid w:val="00AC7A78"/>
    <w:rsid w:val="00AD10DB"/>
    <w:rsid w:val="00AD4C06"/>
    <w:rsid w:val="00AD6498"/>
    <w:rsid w:val="00AD6E55"/>
    <w:rsid w:val="00AE029B"/>
    <w:rsid w:val="00AE2261"/>
    <w:rsid w:val="00AE3683"/>
    <w:rsid w:val="00AE3ABA"/>
    <w:rsid w:val="00AE4269"/>
    <w:rsid w:val="00AE6919"/>
    <w:rsid w:val="00AE7B96"/>
    <w:rsid w:val="00AF07CD"/>
    <w:rsid w:val="00AF2C87"/>
    <w:rsid w:val="00AF4E9D"/>
    <w:rsid w:val="00AF695B"/>
    <w:rsid w:val="00AF777B"/>
    <w:rsid w:val="00B0072D"/>
    <w:rsid w:val="00B01704"/>
    <w:rsid w:val="00B01BB7"/>
    <w:rsid w:val="00B0745D"/>
    <w:rsid w:val="00B100C5"/>
    <w:rsid w:val="00B141E1"/>
    <w:rsid w:val="00B2384F"/>
    <w:rsid w:val="00B2562C"/>
    <w:rsid w:val="00B27049"/>
    <w:rsid w:val="00B3021C"/>
    <w:rsid w:val="00B35DEB"/>
    <w:rsid w:val="00B36D01"/>
    <w:rsid w:val="00B40DF7"/>
    <w:rsid w:val="00B468C4"/>
    <w:rsid w:val="00B46BAA"/>
    <w:rsid w:val="00B50EBA"/>
    <w:rsid w:val="00B5131E"/>
    <w:rsid w:val="00B5208C"/>
    <w:rsid w:val="00B53487"/>
    <w:rsid w:val="00B6641F"/>
    <w:rsid w:val="00B70154"/>
    <w:rsid w:val="00B91F52"/>
    <w:rsid w:val="00B97FDF"/>
    <w:rsid w:val="00BA1E3A"/>
    <w:rsid w:val="00BB24D8"/>
    <w:rsid w:val="00BC0C5F"/>
    <w:rsid w:val="00BC0D58"/>
    <w:rsid w:val="00BC6479"/>
    <w:rsid w:val="00BD1AE2"/>
    <w:rsid w:val="00BD42ED"/>
    <w:rsid w:val="00BD5CF2"/>
    <w:rsid w:val="00BE0072"/>
    <w:rsid w:val="00BE20A2"/>
    <w:rsid w:val="00BE548A"/>
    <w:rsid w:val="00BE771F"/>
    <w:rsid w:val="00BF5B2B"/>
    <w:rsid w:val="00BF6DFC"/>
    <w:rsid w:val="00BF72B3"/>
    <w:rsid w:val="00BF7D74"/>
    <w:rsid w:val="00C00F81"/>
    <w:rsid w:val="00C1280D"/>
    <w:rsid w:val="00C134E8"/>
    <w:rsid w:val="00C23D07"/>
    <w:rsid w:val="00C31D3B"/>
    <w:rsid w:val="00C348B3"/>
    <w:rsid w:val="00C37E54"/>
    <w:rsid w:val="00C57630"/>
    <w:rsid w:val="00C57C3E"/>
    <w:rsid w:val="00C63D48"/>
    <w:rsid w:val="00C72375"/>
    <w:rsid w:val="00C73D82"/>
    <w:rsid w:val="00C74528"/>
    <w:rsid w:val="00C74797"/>
    <w:rsid w:val="00C75C24"/>
    <w:rsid w:val="00C76AEB"/>
    <w:rsid w:val="00C81FB8"/>
    <w:rsid w:val="00C84964"/>
    <w:rsid w:val="00C84FBA"/>
    <w:rsid w:val="00C867A0"/>
    <w:rsid w:val="00C92917"/>
    <w:rsid w:val="00C9575D"/>
    <w:rsid w:val="00CA2883"/>
    <w:rsid w:val="00CA2941"/>
    <w:rsid w:val="00CA36C8"/>
    <w:rsid w:val="00CA4F61"/>
    <w:rsid w:val="00CA79EF"/>
    <w:rsid w:val="00CB0068"/>
    <w:rsid w:val="00CB5A37"/>
    <w:rsid w:val="00CB6D6D"/>
    <w:rsid w:val="00CB788C"/>
    <w:rsid w:val="00CC04E0"/>
    <w:rsid w:val="00CC5764"/>
    <w:rsid w:val="00CC79D2"/>
    <w:rsid w:val="00CD2205"/>
    <w:rsid w:val="00CD2E1B"/>
    <w:rsid w:val="00CD5A29"/>
    <w:rsid w:val="00CD5F99"/>
    <w:rsid w:val="00CD6CDC"/>
    <w:rsid w:val="00CE0C6E"/>
    <w:rsid w:val="00CE14EA"/>
    <w:rsid w:val="00CE21BE"/>
    <w:rsid w:val="00CE3B6D"/>
    <w:rsid w:val="00CE4B6F"/>
    <w:rsid w:val="00CE7842"/>
    <w:rsid w:val="00CF062E"/>
    <w:rsid w:val="00CF2902"/>
    <w:rsid w:val="00CF41DE"/>
    <w:rsid w:val="00CF48C4"/>
    <w:rsid w:val="00D04C31"/>
    <w:rsid w:val="00D06363"/>
    <w:rsid w:val="00D0725A"/>
    <w:rsid w:val="00D13816"/>
    <w:rsid w:val="00D20AE0"/>
    <w:rsid w:val="00D250E9"/>
    <w:rsid w:val="00D2550E"/>
    <w:rsid w:val="00D259EA"/>
    <w:rsid w:val="00D27863"/>
    <w:rsid w:val="00D334DC"/>
    <w:rsid w:val="00D33AD1"/>
    <w:rsid w:val="00D349C6"/>
    <w:rsid w:val="00D34B24"/>
    <w:rsid w:val="00D42AF6"/>
    <w:rsid w:val="00D47DF4"/>
    <w:rsid w:val="00D503E3"/>
    <w:rsid w:val="00D52546"/>
    <w:rsid w:val="00D54E35"/>
    <w:rsid w:val="00D563B7"/>
    <w:rsid w:val="00D56DE3"/>
    <w:rsid w:val="00D57825"/>
    <w:rsid w:val="00D57DA3"/>
    <w:rsid w:val="00D64C33"/>
    <w:rsid w:val="00D66610"/>
    <w:rsid w:val="00D66971"/>
    <w:rsid w:val="00D67406"/>
    <w:rsid w:val="00D7193F"/>
    <w:rsid w:val="00D72FE6"/>
    <w:rsid w:val="00D802D8"/>
    <w:rsid w:val="00D83399"/>
    <w:rsid w:val="00D84309"/>
    <w:rsid w:val="00D90BFC"/>
    <w:rsid w:val="00D94696"/>
    <w:rsid w:val="00D95690"/>
    <w:rsid w:val="00D95931"/>
    <w:rsid w:val="00D95FA5"/>
    <w:rsid w:val="00DA5DF3"/>
    <w:rsid w:val="00DA5FA7"/>
    <w:rsid w:val="00DB163C"/>
    <w:rsid w:val="00DB4899"/>
    <w:rsid w:val="00DB5249"/>
    <w:rsid w:val="00DB586F"/>
    <w:rsid w:val="00DC3821"/>
    <w:rsid w:val="00DC78BA"/>
    <w:rsid w:val="00DC7D49"/>
    <w:rsid w:val="00DD1390"/>
    <w:rsid w:val="00DD59E0"/>
    <w:rsid w:val="00DD5C3C"/>
    <w:rsid w:val="00DD684A"/>
    <w:rsid w:val="00DE1701"/>
    <w:rsid w:val="00DE6049"/>
    <w:rsid w:val="00DE6801"/>
    <w:rsid w:val="00DF18F5"/>
    <w:rsid w:val="00DF2D46"/>
    <w:rsid w:val="00DF44B5"/>
    <w:rsid w:val="00DF5500"/>
    <w:rsid w:val="00E036B6"/>
    <w:rsid w:val="00E07037"/>
    <w:rsid w:val="00E075BB"/>
    <w:rsid w:val="00E079D2"/>
    <w:rsid w:val="00E12399"/>
    <w:rsid w:val="00E13E21"/>
    <w:rsid w:val="00E2306D"/>
    <w:rsid w:val="00E25C3D"/>
    <w:rsid w:val="00E2784E"/>
    <w:rsid w:val="00E36DAB"/>
    <w:rsid w:val="00E45B43"/>
    <w:rsid w:val="00E46F26"/>
    <w:rsid w:val="00E46FEC"/>
    <w:rsid w:val="00E472F7"/>
    <w:rsid w:val="00E475F1"/>
    <w:rsid w:val="00E535C4"/>
    <w:rsid w:val="00E53A84"/>
    <w:rsid w:val="00E54875"/>
    <w:rsid w:val="00E554F5"/>
    <w:rsid w:val="00E62292"/>
    <w:rsid w:val="00E6460F"/>
    <w:rsid w:val="00E65298"/>
    <w:rsid w:val="00E65879"/>
    <w:rsid w:val="00E70AF7"/>
    <w:rsid w:val="00E7422B"/>
    <w:rsid w:val="00E75F1B"/>
    <w:rsid w:val="00E8430F"/>
    <w:rsid w:val="00E87617"/>
    <w:rsid w:val="00E87E84"/>
    <w:rsid w:val="00E92BA7"/>
    <w:rsid w:val="00E97B42"/>
    <w:rsid w:val="00EA2809"/>
    <w:rsid w:val="00EA42A4"/>
    <w:rsid w:val="00EB114A"/>
    <w:rsid w:val="00EB3514"/>
    <w:rsid w:val="00EC0702"/>
    <w:rsid w:val="00EC640A"/>
    <w:rsid w:val="00ED2AD6"/>
    <w:rsid w:val="00ED2CA4"/>
    <w:rsid w:val="00EE04EA"/>
    <w:rsid w:val="00EE6F64"/>
    <w:rsid w:val="00EE7D59"/>
    <w:rsid w:val="00EF47B6"/>
    <w:rsid w:val="00EF4ECF"/>
    <w:rsid w:val="00EF59E7"/>
    <w:rsid w:val="00EF7B98"/>
    <w:rsid w:val="00F03CC9"/>
    <w:rsid w:val="00F138E8"/>
    <w:rsid w:val="00F13C9C"/>
    <w:rsid w:val="00F17C47"/>
    <w:rsid w:val="00F20C04"/>
    <w:rsid w:val="00F21655"/>
    <w:rsid w:val="00F22FB8"/>
    <w:rsid w:val="00F252A6"/>
    <w:rsid w:val="00F26512"/>
    <w:rsid w:val="00F41C1E"/>
    <w:rsid w:val="00F471DF"/>
    <w:rsid w:val="00F4724B"/>
    <w:rsid w:val="00F532D4"/>
    <w:rsid w:val="00F5381A"/>
    <w:rsid w:val="00F56162"/>
    <w:rsid w:val="00F57D2A"/>
    <w:rsid w:val="00F670E7"/>
    <w:rsid w:val="00F73BCD"/>
    <w:rsid w:val="00F82B35"/>
    <w:rsid w:val="00F83D50"/>
    <w:rsid w:val="00F83EE1"/>
    <w:rsid w:val="00F92104"/>
    <w:rsid w:val="00F941B9"/>
    <w:rsid w:val="00FA3733"/>
    <w:rsid w:val="00FA7E73"/>
    <w:rsid w:val="00FB09F6"/>
    <w:rsid w:val="00FB194D"/>
    <w:rsid w:val="00FB2109"/>
    <w:rsid w:val="00FB25E8"/>
    <w:rsid w:val="00FB34CD"/>
    <w:rsid w:val="00FB527E"/>
    <w:rsid w:val="00FB52FA"/>
    <w:rsid w:val="00FB71DF"/>
    <w:rsid w:val="00FC0073"/>
    <w:rsid w:val="00FC2DDA"/>
    <w:rsid w:val="00FC3800"/>
    <w:rsid w:val="00FC4101"/>
    <w:rsid w:val="00FD3CAC"/>
    <w:rsid w:val="00FE037A"/>
    <w:rsid w:val="00FE53E8"/>
    <w:rsid w:val="00FE757E"/>
    <w:rsid w:val="00FF1268"/>
    <w:rsid w:val="00FF3BE4"/>
    <w:rsid w:val="00FF3D5E"/>
    <w:rsid w:val="00FF44BB"/>
    <w:rsid w:val="00FF473B"/>
    <w:rsid w:val="00FF68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52413"/>
    <w:pPr>
      <w:bidi/>
    </w:pPr>
    <w:rPr>
      <w:rFonts w:cs="Al-QuranAlKareem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497461"/>
    <w:rPr>
      <w:rFonts w:ascii="Tahoma" w:hAnsi="Tahoma" w:cs="Times New Roman"/>
      <w:sz w:val="16"/>
      <w:szCs w:val="16"/>
      <w:lang/>
    </w:rPr>
  </w:style>
  <w:style w:type="character" w:customStyle="1" w:styleId="Char">
    <w:name w:val="نص في بالون Char"/>
    <w:link w:val="a3"/>
    <w:rsid w:val="00497461"/>
    <w:rPr>
      <w:rFonts w:ascii="Tahoma" w:hAnsi="Tahoma" w:cs="Tahoma"/>
      <w:sz w:val="16"/>
      <w:szCs w:val="16"/>
    </w:rPr>
  </w:style>
  <w:style w:type="paragraph" w:styleId="a4">
    <w:name w:val="List Paragraph"/>
    <w:basedOn w:val="a"/>
    <w:link w:val="Char0"/>
    <w:uiPriority w:val="34"/>
    <w:qFormat/>
    <w:rsid w:val="00497461"/>
    <w:pPr>
      <w:ind w:left="720"/>
      <w:contextualSpacing/>
    </w:pPr>
    <w:rPr>
      <w:rFonts w:cs="Times New Roman"/>
      <w:lang/>
    </w:rPr>
  </w:style>
  <w:style w:type="table" w:styleId="a5">
    <w:name w:val="Table Grid"/>
    <w:basedOn w:val="a1"/>
    <w:rsid w:val="004A710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1"/>
    <w:rsid w:val="00583DCA"/>
    <w:pPr>
      <w:tabs>
        <w:tab w:val="center" w:pos="4320"/>
        <w:tab w:val="right" w:pos="8640"/>
      </w:tabs>
    </w:pPr>
    <w:rPr>
      <w:rFonts w:cs="Times New Roman"/>
      <w:lang/>
    </w:rPr>
  </w:style>
  <w:style w:type="character" w:customStyle="1" w:styleId="Char1">
    <w:name w:val="رأس صفحة Char"/>
    <w:link w:val="a6"/>
    <w:rsid w:val="00583DCA"/>
    <w:rPr>
      <w:rFonts w:cs="Al-QuranAlKareem"/>
      <w:sz w:val="32"/>
      <w:szCs w:val="32"/>
    </w:rPr>
  </w:style>
  <w:style w:type="paragraph" w:styleId="a7">
    <w:name w:val="footer"/>
    <w:basedOn w:val="a"/>
    <w:link w:val="Char2"/>
    <w:uiPriority w:val="99"/>
    <w:rsid w:val="00583DCA"/>
    <w:pPr>
      <w:tabs>
        <w:tab w:val="center" w:pos="4320"/>
        <w:tab w:val="right" w:pos="8640"/>
      </w:tabs>
    </w:pPr>
    <w:rPr>
      <w:rFonts w:cs="Times New Roman"/>
      <w:lang/>
    </w:rPr>
  </w:style>
  <w:style w:type="character" w:customStyle="1" w:styleId="Char2">
    <w:name w:val="تذييل صفحة Char"/>
    <w:link w:val="a7"/>
    <w:uiPriority w:val="99"/>
    <w:rsid w:val="00583DCA"/>
    <w:rPr>
      <w:rFonts w:cs="Al-QuranAlKareem"/>
      <w:sz w:val="32"/>
      <w:szCs w:val="32"/>
    </w:rPr>
  </w:style>
  <w:style w:type="character" w:customStyle="1" w:styleId="Char0">
    <w:name w:val=" سرد الفقرات Char"/>
    <w:link w:val="a4"/>
    <w:uiPriority w:val="34"/>
    <w:rsid w:val="000A5CA8"/>
    <w:rPr>
      <w:rFonts w:cs="Al-QuranAlKareem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73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27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8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5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239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9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90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5FC58F-C817-44DA-8FE6-0B1D62144E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90</Words>
  <Characters>3363</Characters>
  <Application>Microsoft Office Word</Application>
  <DocSecurity>0</DocSecurity>
  <Lines>28</Lines>
  <Paragraphs>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Ahmed-Under</Company>
  <LinksUpToDate>false</LinksUpToDate>
  <CharactersWithSpaces>39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HMAD.SAMAENEH</dc:creator>
  <cp:lastModifiedBy>EBDA3</cp:lastModifiedBy>
  <cp:revision>2</cp:revision>
  <cp:lastPrinted>2018-10-19T23:04:00Z</cp:lastPrinted>
  <dcterms:created xsi:type="dcterms:W3CDTF">2018-12-25T01:04:00Z</dcterms:created>
  <dcterms:modified xsi:type="dcterms:W3CDTF">2018-12-25T01:04:00Z</dcterms:modified>
</cp:coreProperties>
</file>